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heme/theme3.xml" ContentType="application/vnd.openxmlformats-officedocument.theme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  <p:sldMasterId id="2147483912" r:id="rId2"/>
  </p:sldMasterIdLst>
  <p:notesMasterIdLst>
    <p:notesMasterId r:id="rId24"/>
  </p:notesMasterIdLst>
  <p:sldIdLst>
    <p:sldId id="937" r:id="rId3"/>
    <p:sldId id="932" r:id="rId4"/>
    <p:sldId id="391" r:id="rId5"/>
    <p:sldId id="933" r:id="rId6"/>
    <p:sldId id="403" r:id="rId7"/>
    <p:sldId id="404" r:id="rId8"/>
    <p:sldId id="399" r:id="rId9"/>
    <p:sldId id="396" r:id="rId10"/>
    <p:sldId id="397" r:id="rId11"/>
    <p:sldId id="934" r:id="rId12"/>
    <p:sldId id="935" r:id="rId13"/>
    <p:sldId id="847" r:id="rId14"/>
    <p:sldId id="405" r:id="rId15"/>
    <p:sldId id="849" r:id="rId16"/>
    <p:sldId id="850" r:id="rId17"/>
    <p:sldId id="411" r:id="rId18"/>
    <p:sldId id="943" r:id="rId19"/>
    <p:sldId id="940" r:id="rId20"/>
    <p:sldId id="941" r:id="rId21"/>
    <p:sldId id="848" r:id="rId22"/>
    <p:sldId id="842" r:id="rId23"/>
  </p:sldIdLst>
  <p:sldSz cx="12192000" cy="6858000"/>
  <p:notesSz cx="6858000" cy="9144000"/>
  <p:custDataLst>
    <p:tags r:id="rId2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4" userDrawn="1">
          <p15:clr>
            <a:srgbClr val="A4A3A4"/>
          </p15:clr>
        </p15:guide>
        <p15:guide id="2" pos="126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80" autoAdjust="0"/>
    <p:restoredTop sz="94660"/>
  </p:normalViewPr>
  <p:slideViewPr>
    <p:cSldViewPr showGuides="1">
      <p:cViewPr varScale="1">
        <p:scale>
          <a:sx n="82" d="100"/>
          <a:sy n="82" d="100"/>
        </p:scale>
        <p:origin x="206" y="62"/>
      </p:cViewPr>
      <p:guideLst>
        <p:guide orient="horz" pos="1054"/>
        <p:guide pos="126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45003" cy="4500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 sci" userId="49ae2bbd3020a361" providerId="LiveId" clId="{55FAE3B4-37CC-4847-BE69-96D8301268B5}"/>
    <pc:docChg chg="modSld">
      <pc:chgData name="man sci" userId="49ae2bbd3020a361" providerId="LiveId" clId="{55FAE3B4-37CC-4847-BE69-96D8301268B5}" dt="2024-09-05T09:18:30.377" v="2" actId="6549"/>
      <pc:docMkLst>
        <pc:docMk/>
      </pc:docMkLst>
      <pc:sldChg chg="modSp mod">
        <pc:chgData name="man sci" userId="49ae2bbd3020a361" providerId="LiveId" clId="{55FAE3B4-37CC-4847-BE69-96D8301268B5}" dt="2024-09-05T09:18:30.377" v="2" actId="6549"/>
        <pc:sldMkLst>
          <pc:docMk/>
          <pc:sldMk cId="2757588128" sldId="846"/>
        </pc:sldMkLst>
      </pc:sldChg>
    </pc:docChg>
  </pc:docChgLst>
  <pc:docChgLst>
    <pc:chgData name="man sci" userId="49ae2bbd3020a361" providerId="LiveId" clId="{F0F83952-09AD-44A3-B65D-6296822CA172}"/>
    <pc:docChg chg="addSld delSld modSld sldOrd">
      <pc:chgData name="man sci" userId="49ae2bbd3020a361" providerId="LiveId" clId="{F0F83952-09AD-44A3-B65D-6296822CA172}" dt="2025-05-29T12:58:07.664" v="5" actId="47"/>
      <pc:docMkLst>
        <pc:docMk/>
      </pc:docMkLst>
      <pc:sldChg chg="del">
        <pc:chgData name="man sci" userId="49ae2bbd3020a361" providerId="LiveId" clId="{F0F83952-09AD-44A3-B65D-6296822CA172}" dt="2025-05-29T12:58:00.792" v="2" actId="47"/>
        <pc:sldMkLst>
          <pc:docMk/>
          <pc:sldMk cId="3536775984" sldId="936"/>
        </pc:sldMkLst>
      </pc:sldChg>
      <pc:sldChg chg="modSp add mod">
        <pc:chgData name="man sci" userId="49ae2bbd3020a361" providerId="LiveId" clId="{F0F83952-09AD-44A3-B65D-6296822CA172}" dt="2025-05-29T12:57:58.563" v="1"/>
        <pc:sldMkLst>
          <pc:docMk/>
          <pc:sldMk cId="278422708" sldId="937"/>
        </pc:sldMkLst>
      </pc:sldChg>
      <pc:sldChg chg="del">
        <pc:chgData name="man sci" userId="49ae2bbd3020a361" providerId="LiveId" clId="{F0F83952-09AD-44A3-B65D-6296822CA172}" dt="2025-05-29T12:58:07.664" v="5" actId="47"/>
        <pc:sldMkLst>
          <pc:docMk/>
          <pc:sldMk cId="2863751884" sldId="942"/>
        </pc:sldMkLst>
      </pc:sldChg>
      <pc:sldChg chg="add ord">
        <pc:chgData name="man sci" userId="49ae2bbd3020a361" providerId="LiveId" clId="{F0F83952-09AD-44A3-B65D-6296822CA172}" dt="2025-05-29T12:58:06.429" v="4"/>
        <pc:sldMkLst>
          <pc:docMk/>
          <pc:sldMk cId="1218426439" sldId="943"/>
        </pc:sldMkLst>
      </pc:sldChg>
    </pc:docChg>
  </pc:docChgLst>
  <pc:docChgLst>
    <pc:chgData name="man sci" userId="49ae2bbd3020a361" providerId="LiveId" clId="{57FFD621-C6AC-402B-BDFC-8AEABAD33647}"/>
    <pc:docChg chg="custSel modSld">
      <pc:chgData name="man sci" userId="49ae2bbd3020a361" providerId="LiveId" clId="{57FFD621-C6AC-402B-BDFC-8AEABAD33647}" dt="2025-05-08T08:59:07.960" v="7" actId="12788"/>
      <pc:docMkLst>
        <pc:docMk/>
      </pc:docMkLst>
      <pc:sldChg chg="addSp delSp modSp mod delAnim modAnim">
        <pc:chgData name="man sci" userId="49ae2bbd3020a361" providerId="LiveId" clId="{57FFD621-C6AC-402B-BDFC-8AEABAD33647}" dt="2025-05-08T08:59:07.960" v="7" actId="12788"/>
        <pc:sldMkLst>
          <pc:docMk/>
          <pc:sldMk cId="220905330" sldId="850"/>
        </pc:sldMkLst>
      </pc:sldChg>
    </pc:docChg>
  </pc:docChgLst>
  <pc:docChgLst>
    <pc:chgData name="man sci" userId="49ae2bbd3020a361" providerId="LiveId" clId="{B7DDC5A0-D25F-4056-AF89-34B2767CAA69}"/>
    <pc:docChg chg="addSld modSld">
      <pc:chgData name="man sci" userId="49ae2bbd3020a361" providerId="LiveId" clId="{B7DDC5A0-D25F-4056-AF89-34B2767CAA69}" dt="2025-08-06T03:23:59.473" v="0"/>
      <pc:docMkLst>
        <pc:docMk/>
      </pc:docMkLst>
      <pc:sldChg chg="add">
        <pc:chgData name="man sci" userId="49ae2bbd3020a361" providerId="LiveId" clId="{B7DDC5A0-D25F-4056-AF89-34B2767CAA69}" dt="2025-08-06T03:23:59.473" v="0"/>
        <pc:sldMkLst>
          <pc:docMk/>
          <pc:sldMk cId="1673023965" sldId="939"/>
        </pc:sldMkLst>
      </pc:sldChg>
      <pc:sldChg chg="add">
        <pc:chgData name="man sci" userId="49ae2bbd3020a361" providerId="LiveId" clId="{B7DDC5A0-D25F-4056-AF89-34B2767CAA69}" dt="2025-08-06T03:23:59.473" v="0"/>
        <pc:sldMkLst>
          <pc:docMk/>
          <pc:sldMk cId="1958774835" sldId="944"/>
        </pc:sldMkLst>
      </pc:sldChg>
    </pc:docChg>
  </pc:docChgLst>
  <pc:docChgLst>
    <pc:chgData name="man sci" userId="49ae2bbd3020a361" providerId="LiveId" clId="{5204108B-B4E5-418E-AE73-826A691E62C6}"/>
    <pc:docChg chg="undo custSel addSld delSld modSld">
      <pc:chgData name="man sci" userId="49ae2bbd3020a361" providerId="LiveId" clId="{5204108B-B4E5-418E-AE73-826A691E62C6}" dt="2024-10-11T09:12:42.167" v="282" actId="478"/>
      <pc:docMkLst>
        <pc:docMk/>
      </pc:docMkLst>
      <pc:sldChg chg="modSp setBg">
        <pc:chgData name="man sci" userId="49ae2bbd3020a361" providerId="LiveId" clId="{5204108B-B4E5-418E-AE73-826A691E62C6}" dt="2024-10-11T03:13:19.405" v="112" actId="20578"/>
        <pc:sldMkLst>
          <pc:docMk/>
          <pc:sldMk cId="0" sldId="391"/>
        </pc:sldMkLst>
      </pc:sldChg>
      <pc:sldChg chg="setBg">
        <pc:chgData name="man sci" userId="49ae2bbd3020a361" providerId="LiveId" clId="{5204108B-B4E5-418E-AE73-826A691E62C6}" dt="2024-10-10T07:12:22.854" v="1"/>
        <pc:sldMkLst>
          <pc:docMk/>
          <pc:sldMk cId="0" sldId="392"/>
        </pc:sldMkLst>
      </pc:sldChg>
      <pc:sldChg chg="addSp delSp modSp setBg modAnim">
        <pc:chgData name="man sci" userId="49ae2bbd3020a361" providerId="LiveId" clId="{5204108B-B4E5-418E-AE73-826A691E62C6}" dt="2024-10-11T03:39:49.475" v="182" actId="1035"/>
        <pc:sldMkLst>
          <pc:docMk/>
          <pc:sldMk cId="1332612933" sldId="395"/>
        </pc:sldMkLst>
      </pc:sldChg>
      <pc:sldChg chg="addSp modSp mod setBg">
        <pc:chgData name="man sci" userId="49ae2bbd3020a361" providerId="LiveId" clId="{5204108B-B4E5-418E-AE73-826A691E62C6}" dt="2024-10-11T03:33:12.848" v="167" actId="1038"/>
        <pc:sldMkLst>
          <pc:docMk/>
          <pc:sldMk cId="2889633104" sldId="396"/>
        </pc:sldMkLst>
      </pc:sldChg>
      <pc:sldChg chg="addSp delSp modSp mod setBg modAnim">
        <pc:chgData name="man sci" userId="49ae2bbd3020a361" providerId="LiveId" clId="{5204108B-B4E5-418E-AE73-826A691E62C6}" dt="2024-10-11T07:14:37.461" v="273" actId="14100"/>
        <pc:sldMkLst>
          <pc:docMk/>
          <pc:sldMk cId="2548282517" sldId="397"/>
        </pc:sldMkLst>
      </pc:sldChg>
      <pc:sldChg chg="setBg">
        <pc:chgData name="man sci" userId="49ae2bbd3020a361" providerId="LiveId" clId="{5204108B-B4E5-418E-AE73-826A691E62C6}" dt="2024-10-10T07:12:22.854" v="1"/>
        <pc:sldMkLst>
          <pc:docMk/>
          <pc:sldMk cId="1344128554" sldId="399"/>
        </pc:sldMkLst>
      </pc:sldChg>
      <pc:sldChg chg="addSp modSp mod setBg">
        <pc:chgData name="man sci" userId="49ae2bbd3020a361" providerId="LiveId" clId="{5204108B-B4E5-418E-AE73-826A691E62C6}" dt="2024-10-11T03:21:23.061" v="113" actId="20578"/>
        <pc:sldMkLst>
          <pc:docMk/>
          <pc:sldMk cId="1430761602" sldId="401"/>
        </pc:sldMkLst>
      </pc:sldChg>
      <pc:sldChg chg="setBg">
        <pc:chgData name="man sci" userId="49ae2bbd3020a361" providerId="LiveId" clId="{5204108B-B4E5-418E-AE73-826A691E62C6}" dt="2024-10-10T07:12:22.854" v="1"/>
        <pc:sldMkLst>
          <pc:docMk/>
          <pc:sldMk cId="2506210384" sldId="403"/>
        </pc:sldMkLst>
      </pc:sldChg>
      <pc:sldChg chg="setBg">
        <pc:chgData name="man sci" userId="49ae2bbd3020a361" providerId="LiveId" clId="{5204108B-B4E5-418E-AE73-826A691E62C6}" dt="2024-10-10T07:12:22.854" v="1"/>
        <pc:sldMkLst>
          <pc:docMk/>
          <pc:sldMk cId="3483152972" sldId="404"/>
        </pc:sldMkLst>
      </pc:sldChg>
      <pc:sldChg chg="setBg">
        <pc:chgData name="man sci" userId="49ae2bbd3020a361" providerId="LiveId" clId="{5204108B-B4E5-418E-AE73-826A691E62C6}" dt="2024-10-10T07:12:22.854" v="1"/>
        <pc:sldMkLst>
          <pc:docMk/>
          <pc:sldMk cId="1726871239" sldId="405"/>
        </pc:sldMkLst>
      </pc:sldChg>
      <pc:sldChg chg="del setBg">
        <pc:chgData name="man sci" userId="49ae2bbd3020a361" providerId="LiveId" clId="{5204108B-B4E5-418E-AE73-826A691E62C6}" dt="2024-10-11T03:25:30.159" v="118" actId="47"/>
        <pc:sldMkLst>
          <pc:docMk/>
          <pc:sldMk cId="3447612033" sldId="406"/>
        </pc:sldMkLst>
      </pc:sldChg>
      <pc:sldChg chg="setBg">
        <pc:chgData name="man sci" userId="49ae2bbd3020a361" providerId="LiveId" clId="{5204108B-B4E5-418E-AE73-826A691E62C6}" dt="2024-10-10T07:12:22.854" v="1"/>
        <pc:sldMkLst>
          <pc:docMk/>
          <pc:sldMk cId="1949456110" sldId="411"/>
        </pc:sldMkLst>
      </pc:sldChg>
      <pc:sldChg chg="addSp delSp modSp setBg modAnim">
        <pc:chgData name="man sci" userId="49ae2bbd3020a361" providerId="LiveId" clId="{5204108B-B4E5-418E-AE73-826A691E62C6}" dt="2024-10-11T03:38:27.036" v="169"/>
        <pc:sldMkLst>
          <pc:docMk/>
          <pc:sldMk cId="739489141" sldId="412"/>
        </pc:sldMkLst>
      </pc:sldChg>
      <pc:sldChg chg="add">
        <pc:chgData name="man sci" userId="49ae2bbd3020a361" providerId="LiveId" clId="{5204108B-B4E5-418E-AE73-826A691E62C6}" dt="2024-10-10T08:39:07.820" v="2"/>
        <pc:sldMkLst>
          <pc:docMk/>
          <pc:sldMk cId="2242171256" sldId="715"/>
        </pc:sldMkLst>
      </pc:sldChg>
      <pc:sldChg chg="add">
        <pc:chgData name="man sci" userId="49ae2bbd3020a361" providerId="LiveId" clId="{5204108B-B4E5-418E-AE73-826A691E62C6}" dt="2024-10-10T08:39:07.820" v="2"/>
        <pc:sldMkLst>
          <pc:docMk/>
          <pc:sldMk cId="3352562526" sldId="819"/>
        </pc:sldMkLst>
      </pc:sldChg>
      <pc:sldChg chg="add">
        <pc:chgData name="man sci" userId="49ae2bbd3020a361" providerId="LiveId" clId="{5204108B-B4E5-418E-AE73-826A691E62C6}" dt="2024-10-10T08:39:07.820" v="2"/>
        <pc:sldMkLst>
          <pc:docMk/>
          <pc:sldMk cId="2489749829" sldId="841"/>
        </pc:sldMkLst>
      </pc:sldChg>
      <pc:sldChg chg="addSp modSp add mod modAnim">
        <pc:chgData name="man sci" userId="49ae2bbd3020a361" providerId="LiveId" clId="{5204108B-B4E5-418E-AE73-826A691E62C6}" dt="2024-10-10T08:59:17.990" v="45" actId="1076"/>
        <pc:sldMkLst>
          <pc:docMk/>
          <pc:sldMk cId="2035344044" sldId="842"/>
        </pc:sldMkLst>
      </pc:sldChg>
      <pc:sldChg chg="addSp delSp modSp mod setBg delAnim modAnim">
        <pc:chgData name="man sci" userId="49ae2bbd3020a361" providerId="LiveId" clId="{5204108B-B4E5-418E-AE73-826A691E62C6}" dt="2024-10-11T02:58:43.850" v="87"/>
        <pc:sldMkLst>
          <pc:docMk/>
          <pc:sldMk cId="1121366680" sldId="847"/>
        </pc:sldMkLst>
      </pc:sldChg>
      <pc:sldChg chg="addSp delSp modSp mod setBg modAnim">
        <pc:chgData name="man sci" userId="49ae2bbd3020a361" providerId="LiveId" clId="{5204108B-B4E5-418E-AE73-826A691E62C6}" dt="2024-10-11T03:39:38.685" v="179" actId="1036"/>
        <pc:sldMkLst>
          <pc:docMk/>
          <pc:sldMk cId="3428290419" sldId="848"/>
        </pc:sldMkLst>
      </pc:sldChg>
      <pc:sldChg chg="addSp modSp mod setBg">
        <pc:chgData name="man sci" userId="49ae2bbd3020a361" providerId="LiveId" clId="{5204108B-B4E5-418E-AE73-826A691E62C6}" dt="2024-10-10T08:41:12.998" v="36" actId="12788"/>
        <pc:sldMkLst>
          <pc:docMk/>
          <pc:sldMk cId="4271672783" sldId="849"/>
        </pc:sldMkLst>
      </pc:sldChg>
      <pc:sldChg chg="addSp modSp mod setBg">
        <pc:chgData name="man sci" userId="49ae2bbd3020a361" providerId="LiveId" clId="{5204108B-B4E5-418E-AE73-826A691E62C6}" dt="2024-10-10T08:42:12.918" v="40" actId="1076"/>
        <pc:sldMkLst>
          <pc:docMk/>
          <pc:sldMk cId="220905330" sldId="850"/>
        </pc:sldMkLst>
      </pc:sldChg>
      <pc:sldChg chg="addSp delSp modSp add mod">
        <pc:chgData name="man sci" userId="49ae2bbd3020a361" providerId="LiveId" clId="{5204108B-B4E5-418E-AE73-826A691E62C6}" dt="2024-10-11T09:12:42.167" v="282" actId="478"/>
        <pc:sldMkLst>
          <pc:docMk/>
          <pc:sldMk cId="1528653014" sldId="927"/>
        </pc:sldMkLst>
      </pc:sldChg>
      <pc:sldChg chg="add">
        <pc:chgData name="man sci" userId="49ae2bbd3020a361" providerId="LiveId" clId="{5204108B-B4E5-418E-AE73-826A691E62C6}" dt="2024-10-10T08:39:07.820" v="2"/>
        <pc:sldMkLst>
          <pc:docMk/>
          <pc:sldMk cId="3633441352" sldId="928"/>
        </pc:sldMkLst>
      </pc:sldChg>
      <pc:sldChg chg="add">
        <pc:chgData name="man sci" userId="49ae2bbd3020a361" providerId="LiveId" clId="{5204108B-B4E5-418E-AE73-826A691E62C6}" dt="2024-10-10T08:39:07.820" v="2"/>
        <pc:sldMkLst>
          <pc:docMk/>
          <pc:sldMk cId="3259760304" sldId="929"/>
        </pc:sldMkLst>
      </pc:sldChg>
      <pc:sldChg chg="add">
        <pc:chgData name="man sci" userId="49ae2bbd3020a361" providerId="LiveId" clId="{5204108B-B4E5-418E-AE73-826A691E62C6}" dt="2024-10-10T08:39:07.820" v="2"/>
        <pc:sldMkLst>
          <pc:docMk/>
          <pc:sldMk cId="1951395939" sldId="930"/>
        </pc:sldMkLst>
      </pc:sldChg>
      <pc:sldChg chg="add">
        <pc:chgData name="man sci" userId="49ae2bbd3020a361" providerId="LiveId" clId="{5204108B-B4E5-418E-AE73-826A691E62C6}" dt="2024-10-10T08:39:07.820" v="2"/>
        <pc:sldMkLst>
          <pc:docMk/>
          <pc:sldMk cId="2307213394" sldId="931"/>
        </pc:sldMkLst>
      </pc:sldChg>
      <pc:sldChg chg="addSp delSp modSp new mod modAnim">
        <pc:chgData name="man sci" userId="49ae2bbd3020a361" providerId="LiveId" clId="{5204108B-B4E5-418E-AE73-826A691E62C6}" dt="2024-10-11T03:13:02.545" v="111"/>
        <pc:sldMkLst>
          <pc:docMk/>
          <pc:sldMk cId="3876964930" sldId="932"/>
        </pc:sldMkLst>
      </pc:sldChg>
      <pc:sldChg chg="delSp modSp add modAnim">
        <pc:chgData name="man sci" userId="49ae2bbd3020a361" providerId="LiveId" clId="{5204108B-B4E5-418E-AE73-826A691E62C6}" dt="2024-10-11T07:11:30.563" v="194" actId="14100"/>
        <pc:sldMkLst>
          <pc:docMk/>
          <pc:sldMk cId="3715861186" sldId="933"/>
        </pc:sldMkLst>
      </pc:sldChg>
    </pc:docChg>
  </pc:docChgLst>
  <pc:docChgLst>
    <pc:chgData name="man sci" userId="49ae2bbd3020a361" providerId="LiveId" clId="{B9614A28-6455-4446-AC96-E828A389AECB}"/>
    <pc:docChg chg="custSel addSld delSld modSld sldOrd">
      <pc:chgData name="man sci" userId="49ae2bbd3020a361" providerId="LiveId" clId="{B9614A28-6455-4446-AC96-E828A389AECB}" dt="2025-03-24T08:24:08.412" v="157" actId="47"/>
      <pc:docMkLst>
        <pc:docMk/>
      </pc:docMkLst>
      <pc:sldChg chg="addSp delSp modSp mod delAnim modAnim">
        <pc:chgData name="man sci" userId="49ae2bbd3020a361" providerId="LiveId" clId="{B9614A28-6455-4446-AC96-E828A389AECB}" dt="2025-02-26T02:36:48.036" v="155"/>
        <pc:sldMkLst>
          <pc:docMk/>
          <pc:sldMk cId="4271672783" sldId="849"/>
        </pc:sldMkLst>
      </pc:sldChg>
      <pc:sldChg chg="del">
        <pc:chgData name="man sci" userId="49ae2bbd3020a361" providerId="LiveId" clId="{B9614A28-6455-4446-AC96-E828A389AECB}" dt="2025-03-24T08:24:08.412" v="157" actId="47"/>
        <pc:sldMkLst>
          <pc:docMk/>
          <pc:sldMk cId="1761699137" sldId="937"/>
        </pc:sldMkLst>
      </pc:sldChg>
      <pc:sldChg chg="addSp modSp mod ord">
        <pc:chgData name="man sci" userId="49ae2bbd3020a361" providerId="LiveId" clId="{B9614A28-6455-4446-AC96-E828A389AECB}" dt="2025-02-13T00:51:09.425" v="149" actId="207"/>
        <pc:sldMkLst>
          <pc:docMk/>
          <pc:sldMk cId="2358385294" sldId="940"/>
        </pc:sldMkLst>
      </pc:sldChg>
      <pc:sldChg chg="add">
        <pc:chgData name="man sci" userId="49ae2bbd3020a361" providerId="LiveId" clId="{B9614A28-6455-4446-AC96-E828A389AECB}" dt="2025-02-13T00:50:14.275" v="0"/>
        <pc:sldMkLst>
          <pc:docMk/>
          <pc:sldMk cId="1635914901" sldId="941"/>
        </pc:sldMkLst>
      </pc:sldChg>
      <pc:sldChg chg="add">
        <pc:chgData name="man sci" userId="49ae2bbd3020a361" providerId="LiveId" clId="{B9614A28-6455-4446-AC96-E828A389AECB}" dt="2025-03-24T08:24:07.237" v="156"/>
        <pc:sldMkLst>
          <pc:docMk/>
          <pc:sldMk cId="2863751884" sldId="94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47.xml"/><Relationship Id="rId7" Type="http://schemas.openxmlformats.org/officeDocument/2006/relationships/tags" Target="../tags/tag151.xml"/><Relationship Id="rId2" Type="http://schemas.openxmlformats.org/officeDocument/2006/relationships/tags" Target="../tags/tag146.xml"/><Relationship Id="rId1" Type="http://schemas.openxmlformats.org/officeDocument/2006/relationships/theme" Target="../theme/theme3.xml"/><Relationship Id="rId6" Type="http://schemas.openxmlformats.org/officeDocument/2006/relationships/tags" Target="../tags/tag150.xml"/><Relationship Id="rId5" Type="http://schemas.openxmlformats.org/officeDocument/2006/relationships/tags" Target="../tags/tag149.xml"/><Relationship Id="rId4" Type="http://schemas.openxmlformats.org/officeDocument/2006/relationships/tags" Target="../tags/tag14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65A6D8-E462-4554-AFA5-D6AD273C837B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74507-C15F-49AE-88A3-DA4C530B03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9377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0.xml"/><Relationship Id="rId4" Type="http://schemas.openxmlformats.org/officeDocument/2006/relationships/tags" Target="../tags/tag5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5.xml"/><Relationship Id="rId4" Type="http://schemas.openxmlformats.org/officeDocument/2006/relationships/tags" Target="../tags/tag64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77.xml"/><Relationship Id="rId4" Type="http://schemas.openxmlformats.org/officeDocument/2006/relationships/tags" Target="../tags/tag76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8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92.xml"/><Relationship Id="rId4" Type="http://schemas.openxmlformats.org/officeDocument/2006/relationships/tags" Target="../tags/tag9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97.xml"/><Relationship Id="rId4" Type="http://schemas.openxmlformats.org/officeDocument/2006/relationships/tags" Target="../tags/tag96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02.xml"/><Relationship Id="rId4" Type="http://schemas.openxmlformats.org/officeDocument/2006/relationships/tags" Target="../tags/tag10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116.xml"/><Relationship Id="rId3" Type="http://schemas.openxmlformats.org/officeDocument/2006/relationships/tags" Target="../tags/tag111.xml"/><Relationship Id="rId7" Type="http://schemas.openxmlformats.org/officeDocument/2006/relationships/tags" Target="../tags/tag115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9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9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20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23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5" Type="http://schemas.openxmlformats.org/officeDocument/2006/relationships/tags" Target="../tags/tag128.xml"/><Relationship Id="rId4" Type="http://schemas.openxmlformats.org/officeDocument/2006/relationships/tags" Target="../tags/tag127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5" Type="http://schemas.openxmlformats.org/officeDocument/2006/relationships/tags" Target="../tags/tag134.xml"/><Relationship Id="rId4" Type="http://schemas.openxmlformats.org/officeDocument/2006/relationships/tags" Target="../tags/tag13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138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40.xml"/><Relationship Id="rId4" Type="http://schemas.openxmlformats.org/officeDocument/2006/relationships/tags" Target="../tags/tag139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45.xml"/><Relationship Id="rId4" Type="http://schemas.openxmlformats.org/officeDocument/2006/relationships/tags" Target="../tags/tag144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8D8F123-9888-E538-41A4-72B4BD56AF85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0AA015-BAB8-C530-0DB2-B7AB1B96D967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6C893D-519A-CCA4-45AD-A16E2556D9A7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D3A358-A264-495E-89B9-9A0758B860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241436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35D4B8-32B1-54A2-2F2E-7815439619C6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475A08-E8E4-1E68-DCBB-F9C1F06B532E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717370-D3DB-3439-2452-9B342DAA13C9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339EE-3821-49E9-9E59-9858FC5F04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309004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3222FB-0939-44FE-48A4-A0D5F051A8CF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F886722-5E1D-17BD-F5B3-FFBC013B3A9E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A42B3F-C3A0-80B0-49FE-5A99AF595B0A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7D64A-D2E4-49D4-B38B-F18546AAB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035311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  <p:custDataLst>
              <p:tags r:id="rId2"/>
            </p:custDataLst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  <p:custDataLst>
              <p:tags r:id="rId4"/>
            </p:custDataLst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F8122B9-5FCE-A248-3F77-F9572EC529EF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79D4CD6-DF60-79D4-B80E-DC0DF1F36652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47FA122-F4C2-9FEE-C009-7D554A6769E5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AFA6E-244C-498C-AABD-53841A5CCF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084634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  <p:custDataLst>
              <p:tags r:id="rId2"/>
            </p:custDataLst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D3264A6-2FF7-5177-CB86-346E450115A0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851910-1BF9-45B9-506F-9888AFCC434D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B4730A-4ABA-84CB-FACC-B7001E9978AE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AC5DA-7E1E-48E0-96B8-325573E5216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5406865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636D80-8777-61D5-3FCD-5321DA8F3919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FE1679F-4BF3-395E-9995-CE09D5D92494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C7ABB95-4FB9-9B62-E9D3-FECC0748AC56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918A9-81D8-47A9-A101-3B11035D399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5666635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C98FDAE-CCCC-4A84-97AA-24D64883F8D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924373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BBBA1939-0A44-4E8C-B108-6C0B8C0E4C6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2611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69B8FA45-3316-4780-9160-F043D0BF65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328641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4541CC74-5E2B-484F-87E0-7AF2E55C83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00876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932593B0-D4B3-4729-B0AA-C8A669799B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243502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C2470EC-5857-7BF5-40ED-DF782B2A070A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0040B9-C5E3-CE1B-C714-1C50D3BAABFA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51CEFB0-A8D8-430C-06F5-27423AC5DD99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CB28D-DEA2-44C2-9E0E-FB552E0FEA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32265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2270E924-486E-455B-9989-FB8016B6BA2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869501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BEDD8BF-B21D-4E7A-AFC2-71BC3CFA32B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355786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46843CB-F9B7-435B-B531-2813DF10C0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343400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2AE0B1FC-9CD7-4613-83FE-C4372B8334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5233267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00B2868-18BA-486D-80F3-B8C31725F1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0820817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8DC70497-3D54-48B8-897D-3B9C1BC8BFF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90595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A846AB-7244-FA78-685A-AE9E034F745A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E0FB38-6854-42C3-8772-222C9509AC3F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6E84E3-6412-962F-AD5D-E614B4780F29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5C1D7-0489-4CF9-92F6-F1CBB38A5C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941184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0ED3DD-FE16-553B-0874-FDD5D55F26B5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2821AFE-2567-9A6A-3039-BE17A1ECC308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7C2CA5-358D-26C7-21F7-040CDEB5F4BD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B4907-75F0-421D-B5CA-65D638DAA7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79955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E36CE0D-BC21-888B-3D7B-26EAD2896F36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180C6AA-7DD4-069A-06A3-323F5623E48E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5B538DA-127D-53C0-C631-F58682A62C8E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10331-6034-4871-8602-9197A6D0DE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270001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91C309F-04D5-840A-A0EC-17F53170C566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FB8F9C9-5E27-A1FB-0DAF-E5E367F80EA7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89C6FAE-9134-BC3B-02D0-603EE9D67AC3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52AF5-747A-4D0D-8BEF-001FA5816E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16373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252CDE8-2F55-9A6E-0DD7-340F687761E1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A00ADBD-407F-4AA8-B71E-95962D242AED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BFC63A8-45D3-5CB4-0434-948B0F0B3E28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B25853-2866-4BC5-98DB-CE839CF060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43688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7D04930-E9A6-1C00-7A8E-D69E5D279FD3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C1132D-16AB-DACB-00D4-E0882C4B90B9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11991C-35A1-E7A5-3DC0-0500667FE53F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80C0C-B836-49AC-B67D-44A584C8EC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7403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2339C1-5648-D245-6535-A84ADCC5CD15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2A9ACC-E439-E8CB-1601-7DD0986B14AF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ACA370-CD40-7DA0-1CB1-0EE686D4A165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48248-BFE1-46E1-86C4-2DCF874658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9858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4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7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20" Type="http://schemas.openxmlformats.org/officeDocument/2006/relationships/tags" Target="../tags/tag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file:///D:\qq&#25991;&#20214;\712321467\Image\C2C\Image2\%7b75232B38-A165-1FB7-499C-2E1C792CACB5%7d.png" TargetMode="Externa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ags" Target="../tags/tag82.xml"/><Relationship Id="rId18" Type="http://schemas.openxmlformats.org/officeDocument/2006/relationships/tags" Target="../tags/tag8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7" Type="http://schemas.openxmlformats.org/officeDocument/2006/relationships/tags" Target="../tags/tag86.xml"/><Relationship Id="rId2" Type="http://schemas.openxmlformats.org/officeDocument/2006/relationships/slideLayout" Target="../slideLayouts/slideLayout16.xml"/><Relationship Id="rId16" Type="http://schemas.openxmlformats.org/officeDocument/2006/relationships/tags" Target="../tags/tag85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ags" Target="../tags/tag84.xml"/><Relationship Id="rId10" Type="http://schemas.openxmlformats.org/officeDocument/2006/relationships/slideLayout" Target="../slideLayouts/slideLayout2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ags" Target="../tags/tag8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2B591CF-13D9-4E04-2D14-75A049AD84C7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16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DCF9401-7CDA-5DEE-3424-53C4AB3A6251}"/>
              </a:ext>
            </a:extLst>
          </p:cNvPr>
          <p:cNvSpPr>
            <a:spLocks noGrp="1" noChangeArrowheads="1"/>
          </p:cNvSpPr>
          <p:nvPr>
            <p:ph type="body" idx="1"/>
            <p:custDataLst>
              <p:tags r:id="rId17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9949870-E4A1-D526-A49E-4E4B339B7831}"/>
              </a:ext>
            </a:extLst>
          </p:cNvPr>
          <p:cNvSpPr>
            <a:spLocks noGrp="1" noChangeArrowheads="1"/>
          </p:cNvSpPr>
          <p:nvPr>
            <p:ph type="dt" sz="half" idx="2"/>
            <p:custDataLst>
              <p:tags r:id="rId18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B752808-3A7A-2848-4E23-9A566DDC6DB5}"/>
              </a:ext>
            </a:extLst>
          </p:cNvPr>
          <p:cNvSpPr>
            <a:spLocks noGrp="1" noChangeArrowheads="1"/>
          </p:cNvSpPr>
          <p:nvPr>
            <p:ph type="ftr" sz="quarter" idx="3"/>
            <p:custDataLst>
              <p:tags r:id="rId19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EB07923-AC41-BA1F-CFCE-7FE4EBFF8886}"/>
              </a:ext>
            </a:extLst>
          </p:cNvPr>
          <p:cNvSpPr>
            <a:spLocks noGrp="1" noChangeArrowheads="1"/>
          </p:cNvSpPr>
          <p:nvPr>
            <p:ph type="sldNum" sz="quarter" idx="4"/>
            <p:custDataLst>
              <p:tags r:id="rId20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672690CA-24C9-422C-904E-66F9199239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3076" name="图片 1073743875" descr="学科网 zxxk.com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3" r:link="rId2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  <p:sldLayoutId id="2147483886" r:id="rId13"/>
    <p:sldLayoutId id="2147483887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7471EF-E1B7-4D39-A4AD-AFE07C3E4259}" type="datetimeFigureOut">
              <a:rPr lang="zh-CN" altLang="en-US" smtClean="0"/>
              <a:pPr>
                <a:defRPr/>
              </a:pPr>
              <a:t>2025/8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D030E8A-2016-4F38-B37A-3C994ABD68C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1492236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46.xml"/><Relationship Id="rId13" Type="http://schemas.openxmlformats.org/officeDocument/2006/relationships/tags" Target="../tags/tag251.xml"/><Relationship Id="rId18" Type="http://schemas.openxmlformats.org/officeDocument/2006/relationships/tags" Target="../tags/tag256.xml"/><Relationship Id="rId3" Type="http://schemas.openxmlformats.org/officeDocument/2006/relationships/tags" Target="../tags/tag241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245.xml"/><Relationship Id="rId12" Type="http://schemas.openxmlformats.org/officeDocument/2006/relationships/tags" Target="../tags/tag250.xml"/><Relationship Id="rId17" Type="http://schemas.openxmlformats.org/officeDocument/2006/relationships/tags" Target="../tags/tag255.xml"/><Relationship Id="rId2" Type="http://schemas.openxmlformats.org/officeDocument/2006/relationships/tags" Target="../tags/tag240.xml"/><Relationship Id="rId16" Type="http://schemas.openxmlformats.org/officeDocument/2006/relationships/tags" Target="../tags/tag254.xml"/><Relationship Id="rId20" Type="http://schemas.openxmlformats.org/officeDocument/2006/relationships/tags" Target="../tags/tag258.xml"/><Relationship Id="rId1" Type="http://schemas.openxmlformats.org/officeDocument/2006/relationships/tags" Target="../tags/tag239.xml"/><Relationship Id="rId6" Type="http://schemas.openxmlformats.org/officeDocument/2006/relationships/tags" Target="../tags/tag244.xml"/><Relationship Id="rId11" Type="http://schemas.openxmlformats.org/officeDocument/2006/relationships/tags" Target="../tags/tag249.xml"/><Relationship Id="rId24" Type="http://schemas.openxmlformats.org/officeDocument/2006/relationships/image" Target="../media/image12.png"/><Relationship Id="rId5" Type="http://schemas.openxmlformats.org/officeDocument/2006/relationships/tags" Target="../tags/tag243.xml"/><Relationship Id="rId15" Type="http://schemas.openxmlformats.org/officeDocument/2006/relationships/tags" Target="../tags/tag253.xml"/><Relationship Id="rId23" Type="http://schemas.openxmlformats.org/officeDocument/2006/relationships/image" Target="../media/image10.png"/><Relationship Id="rId10" Type="http://schemas.openxmlformats.org/officeDocument/2006/relationships/tags" Target="../tags/tag248.xml"/><Relationship Id="rId19" Type="http://schemas.openxmlformats.org/officeDocument/2006/relationships/tags" Target="../tags/tag257.xml"/><Relationship Id="rId4" Type="http://schemas.openxmlformats.org/officeDocument/2006/relationships/tags" Target="../tags/tag242.xml"/><Relationship Id="rId9" Type="http://schemas.openxmlformats.org/officeDocument/2006/relationships/tags" Target="../tags/tag247.xml"/><Relationship Id="rId14" Type="http://schemas.openxmlformats.org/officeDocument/2006/relationships/tags" Target="../tags/tag252.xml"/><Relationship Id="rId2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66.xml"/><Relationship Id="rId13" Type="http://schemas.openxmlformats.org/officeDocument/2006/relationships/tags" Target="../tags/tag271.xml"/><Relationship Id="rId18" Type="http://schemas.openxmlformats.org/officeDocument/2006/relationships/tags" Target="../tags/tag276.xml"/><Relationship Id="rId3" Type="http://schemas.openxmlformats.org/officeDocument/2006/relationships/tags" Target="../tags/tag261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265.xml"/><Relationship Id="rId12" Type="http://schemas.openxmlformats.org/officeDocument/2006/relationships/tags" Target="../tags/tag270.xml"/><Relationship Id="rId17" Type="http://schemas.openxmlformats.org/officeDocument/2006/relationships/tags" Target="../tags/tag275.xml"/><Relationship Id="rId2" Type="http://schemas.openxmlformats.org/officeDocument/2006/relationships/tags" Target="../tags/tag260.xml"/><Relationship Id="rId16" Type="http://schemas.openxmlformats.org/officeDocument/2006/relationships/tags" Target="../tags/tag274.xml"/><Relationship Id="rId20" Type="http://schemas.openxmlformats.org/officeDocument/2006/relationships/tags" Target="../tags/tag278.xml"/><Relationship Id="rId1" Type="http://schemas.openxmlformats.org/officeDocument/2006/relationships/tags" Target="../tags/tag259.xml"/><Relationship Id="rId6" Type="http://schemas.openxmlformats.org/officeDocument/2006/relationships/tags" Target="../tags/tag264.xml"/><Relationship Id="rId11" Type="http://schemas.openxmlformats.org/officeDocument/2006/relationships/tags" Target="../tags/tag269.xml"/><Relationship Id="rId24" Type="http://schemas.openxmlformats.org/officeDocument/2006/relationships/image" Target="../media/image13.png"/><Relationship Id="rId5" Type="http://schemas.openxmlformats.org/officeDocument/2006/relationships/tags" Target="../tags/tag263.xml"/><Relationship Id="rId15" Type="http://schemas.openxmlformats.org/officeDocument/2006/relationships/tags" Target="../tags/tag273.xml"/><Relationship Id="rId23" Type="http://schemas.openxmlformats.org/officeDocument/2006/relationships/image" Target="../media/image10.png"/><Relationship Id="rId10" Type="http://schemas.openxmlformats.org/officeDocument/2006/relationships/tags" Target="../tags/tag268.xml"/><Relationship Id="rId19" Type="http://schemas.openxmlformats.org/officeDocument/2006/relationships/tags" Target="../tags/tag277.xml"/><Relationship Id="rId4" Type="http://schemas.openxmlformats.org/officeDocument/2006/relationships/tags" Target="../tags/tag262.xml"/><Relationship Id="rId9" Type="http://schemas.openxmlformats.org/officeDocument/2006/relationships/tags" Target="../tags/tag267.xml"/><Relationship Id="rId14" Type="http://schemas.openxmlformats.org/officeDocument/2006/relationships/tags" Target="../tags/tag272.xml"/><Relationship Id="rId2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79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8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82.xml"/><Relationship Id="rId1" Type="http://schemas.openxmlformats.org/officeDocument/2006/relationships/tags" Target="../tags/tag281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&#30913;&#22330;&#23545;&#36890;&#30005;&#23548;&#32447;&#30340;&#20316;&#29992;1.mp4" TargetMode="External"/><Relationship Id="rId3" Type="http://schemas.openxmlformats.org/officeDocument/2006/relationships/tags" Target="../tags/tag283.xml"/><Relationship Id="rId7" Type="http://schemas.openxmlformats.org/officeDocument/2006/relationships/image" Target="../media/image15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85.xml"/><Relationship Id="rId4" Type="http://schemas.openxmlformats.org/officeDocument/2006/relationships/tags" Target="../tags/tag28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91.xml"/><Relationship Id="rId3" Type="http://schemas.openxmlformats.org/officeDocument/2006/relationships/tags" Target="../tags/tag286.xml"/><Relationship Id="rId7" Type="http://schemas.openxmlformats.org/officeDocument/2006/relationships/tags" Target="../tags/tag290.xml"/><Relationship Id="rId12" Type="http://schemas.openxmlformats.org/officeDocument/2006/relationships/image" Target="../media/image17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tags" Target="../tags/tag289.xml"/><Relationship Id="rId11" Type="http://schemas.openxmlformats.org/officeDocument/2006/relationships/hyperlink" Target="&#30913;&#22330;&#23545;&#36890;&#30005;&#23548;&#32447;&#30340;&#20316;&#29992;1.mp4" TargetMode="External"/><Relationship Id="rId5" Type="http://schemas.openxmlformats.org/officeDocument/2006/relationships/tags" Target="../tags/tag288.xml"/><Relationship Id="rId10" Type="http://schemas.openxmlformats.org/officeDocument/2006/relationships/image" Target="../media/image16.png"/><Relationship Id="rId4" Type="http://schemas.openxmlformats.org/officeDocument/2006/relationships/tags" Target="../tags/tag287.xml"/><Relationship Id="rId9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tags" Target="../tags/tag294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293.xml"/><Relationship Id="rId1" Type="http://schemas.openxmlformats.org/officeDocument/2006/relationships/tags" Target="../tags/tag292.xml"/><Relationship Id="rId6" Type="http://schemas.openxmlformats.org/officeDocument/2006/relationships/tags" Target="../tags/tag297.xml"/><Relationship Id="rId5" Type="http://schemas.openxmlformats.org/officeDocument/2006/relationships/tags" Target="../tags/tag296.xml"/><Relationship Id="rId4" Type="http://schemas.openxmlformats.org/officeDocument/2006/relationships/tags" Target="../tags/tag295.xml"/><Relationship Id="rId9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99.xml"/><Relationship Id="rId1" Type="http://schemas.openxmlformats.org/officeDocument/2006/relationships/tags" Target="../tags/tag298.xml"/><Relationship Id="rId4" Type="http://schemas.openxmlformats.org/officeDocument/2006/relationships/image" Target="../media/image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ags" Target="../tags/tag30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155.xml"/><Relationship Id="rId1" Type="http://schemas.openxmlformats.org/officeDocument/2006/relationships/tags" Target="../tags/tag154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308.xml"/><Relationship Id="rId13" Type="http://schemas.openxmlformats.org/officeDocument/2006/relationships/tags" Target="../tags/tag313.xml"/><Relationship Id="rId3" Type="http://schemas.openxmlformats.org/officeDocument/2006/relationships/tags" Target="../tags/tag303.xml"/><Relationship Id="rId7" Type="http://schemas.openxmlformats.org/officeDocument/2006/relationships/tags" Target="../tags/tag307.xml"/><Relationship Id="rId12" Type="http://schemas.openxmlformats.org/officeDocument/2006/relationships/tags" Target="../tags/tag312.xml"/><Relationship Id="rId17" Type="http://schemas.openxmlformats.org/officeDocument/2006/relationships/image" Target="../media/image13.png"/><Relationship Id="rId2" Type="http://schemas.openxmlformats.org/officeDocument/2006/relationships/tags" Target="../tags/tag302.xml"/><Relationship Id="rId16" Type="http://schemas.openxmlformats.org/officeDocument/2006/relationships/image" Target="../media/image10.png"/><Relationship Id="rId1" Type="http://schemas.openxmlformats.org/officeDocument/2006/relationships/tags" Target="../tags/tag301.xml"/><Relationship Id="rId6" Type="http://schemas.openxmlformats.org/officeDocument/2006/relationships/tags" Target="../tags/tag306.xml"/><Relationship Id="rId11" Type="http://schemas.openxmlformats.org/officeDocument/2006/relationships/tags" Target="../tags/tag311.xml"/><Relationship Id="rId5" Type="http://schemas.openxmlformats.org/officeDocument/2006/relationships/tags" Target="../tags/tag305.xml"/><Relationship Id="rId15" Type="http://schemas.openxmlformats.org/officeDocument/2006/relationships/image" Target="../media/image19.png"/><Relationship Id="rId10" Type="http://schemas.openxmlformats.org/officeDocument/2006/relationships/tags" Target="../tags/tag310.xml"/><Relationship Id="rId4" Type="http://schemas.openxmlformats.org/officeDocument/2006/relationships/tags" Target="../tags/tag304.xml"/><Relationship Id="rId9" Type="http://schemas.openxmlformats.org/officeDocument/2006/relationships/tags" Target="../tags/tag309.xml"/><Relationship Id="rId14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3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63.xml"/><Relationship Id="rId13" Type="http://schemas.openxmlformats.org/officeDocument/2006/relationships/image" Target="../media/image5.png"/><Relationship Id="rId3" Type="http://schemas.openxmlformats.org/officeDocument/2006/relationships/tags" Target="../tags/tag158.xml"/><Relationship Id="rId7" Type="http://schemas.openxmlformats.org/officeDocument/2006/relationships/tags" Target="../tags/tag162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57.xml"/><Relationship Id="rId1" Type="http://schemas.openxmlformats.org/officeDocument/2006/relationships/tags" Target="../tags/tag156.xml"/><Relationship Id="rId6" Type="http://schemas.openxmlformats.org/officeDocument/2006/relationships/tags" Target="../tags/tag161.xml"/><Relationship Id="rId11" Type="http://schemas.openxmlformats.org/officeDocument/2006/relationships/tags" Target="../tags/tag166.xml"/><Relationship Id="rId5" Type="http://schemas.openxmlformats.org/officeDocument/2006/relationships/tags" Target="../tags/tag160.xml"/><Relationship Id="rId15" Type="http://schemas.openxmlformats.org/officeDocument/2006/relationships/image" Target="../media/image6.wmf"/><Relationship Id="rId10" Type="http://schemas.openxmlformats.org/officeDocument/2006/relationships/tags" Target="../tags/tag165.xml"/><Relationship Id="rId4" Type="http://schemas.openxmlformats.org/officeDocument/2006/relationships/tags" Target="../tags/tag159.xml"/><Relationship Id="rId9" Type="http://schemas.openxmlformats.org/officeDocument/2006/relationships/tags" Target="../tags/tag164.xml"/><Relationship Id="rId1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72.xml"/><Relationship Id="rId13" Type="http://schemas.openxmlformats.org/officeDocument/2006/relationships/hyperlink" Target="&#30913;&#22330;&#23545;&#36890;&#30005;&#23548;&#32447;&#30340;&#20316;&#29992;1.mp4" TargetMode="External"/><Relationship Id="rId3" Type="http://schemas.openxmlformats.org/officeDocument/2006/relationships/tags" Target="../tags/tag167.xml"/><Relationship Id="rId7" Type="http://schemas.openxmlformats.org/officeDocument/2006/relationships/tags" Target="../tags/tag171.xml"/><Relationship Id="rId12" Type="http://schemas.openxmlformats.org/officeDocument/2006/relationships/image" Target="../media/image6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tags" Target="../tags/tag170.xml"/><Relationship Id="rId11" Type="http://schemas.openxmlformats.org/officeDocument/2006/relationships/oleObject" Target="../embeddings/oleObject1.bin"/><Relationship Id="rId5" Type="http://schemas.openxmlformats.org/officeDocument/2006/relationships/tags" Target="../tags/tag169.xml"/><Relationship Id="rId10" Type="http://schemas.openxmlformats.org/officeDocument/2006/relationships/image" Target="../media/image7.png"/><Relationship Id="rId4" Type="http://schemas.openxmlformats.org/officeDocument/2006/relationships/tags" Target="../tags/tag168.xml"/><Relationship Id="rId9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80.xml"/><Relationship Id="rId3" Type="http://schemas.openxmlformats.org/officeDocument/2006/relationships/tags" Target="../tags/tag175.xml"/><Relationship Id="rId7" Type="http://schemas.openxmlformats.org/officeDocument/2006/relationships/tags" Target="../tags/tag179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6" Type="http://schemas.openxmlformats.org/officeDocument/2006/relationships/tags" Target="../tags/tag178.xml"/><Relationship Id="rId11" Type="http://schemas.openxmlformats.org/officeDocument/2006/relationships/image" Target="../media/image8.png"/><Relationship Id="rId5" Type="http://schemas.openxmlformats.org/officeDocument/2006/relationships/tags" Target="../tags/tag177.xml"/><Relationship Id="rId10" Type="http://schemas.openxmlformats.org/officeDocument/2006/relationships/image" Target="../media/image5.png"/><Relationship Id="rId4" Type="http://schemas.openxmlformats.org/officeDocument/2006/relationships/tags" Target="../tags/tag176.xml"/><Relationship Id="rId9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88.xml"/><Relationship Id="rId13" Type="http://schemas.openxmlformats.org/officeDocument/2006/relationships/image" Target="../media/image9.png"/><Relationship Id="rId3" Type="http://schemas.openxmlformats.org/officeDocument/2006/relationships/tags" Target="../tags/tag183.xml"/><Relationship Id="rId7" Type="http://schemas.openxmlformats.org/officeDocument/2006/relationships/tags" Target="../tags/tag187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82.xml"/><Relationship Id="rId1" Type="http://schemas.openxmlformats.org/officeDocument/2006/relationships/tags" Target="../tags/tag181.xml"/><Relationship Id="rId6" Type="http://schemas.openxmlformats.org/officeDocument/2006/relationships/tags" Target="../tags/tag186.xml"/><Relationship Id="rId11" Type="http://schemas.openxmlformats.org/officeDocument/2006/relationships/tags" Target="../tags/tag191.xml"/><Relationship Id="rId5" Type="http://schemas.openxmlformats.org/officeDocument/2006/relationships/tags" Target="../tags/tag185.xml"/><Relationship Id="rId10" Type="http://schemas.openxmlformats.org/officeDocument/2006/relationships/tags" Target="../tags/tag190.xml"/><Relationship Id="rId4" Type="http://schemas.openxmlformats.org/officeDocument/2006/relationships/tags" Target="../tags/tag184.xml"/><Relationship Id="rId9" Type="http://schemas.openxmlformats.org/officeDocument/2006/relationships/tags" Target="../tags/tag189.xml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99.xml"/><Relationship Id="rId13" Type="http://schemas.openxmlformats.org/officeDocument/2006/relationships/image" Target="../media/image11.png"/><Relationship Id="rId3" Type="http://schemas.openxmlformats.org/officeDocument/2006/relationships/tags" Target="../tags/tag194.xml"/><Relationship Id="rId7" Type="http://schemas.openxmlformats.org/officeDocument/2006/relationships/tags" Target="../tags/tag198.xml"/><Relationship Id="rId12" Type="http://schemas.openxmlformats.org/officeDocument/2006/relationships/image" Target="../media/image10.png"/><Relationship Id="rId2" Type="http://schemas.openxmlformats.org/officeDocument/2006/relationships/tags" Target="../tags/tag193.xml"/><Relationship Id="rId1" Type="http://schemas.openxmlformats.org/officeDocument/2006/relationships/tags" Target="../tags/tag192.xml"/><Relationship Id="rId6" Type="http://schemas.openxmlformats.org/officeDocument/2006/relationships/tags" Target="../tags/tag197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96.xml"/><Relationship Id="rId10" Type="http://schemas.openxmlformats.org/officeDocument/2006/relationships/tags" Target="../tags/tag201.xml"/><Relationship Id="rId4" Type="http://schemas.openxmlformats.org/officeDocument/2006/relationships/tags" Target="../tags/tag195.xml"/><Relationship Id="rId9" Type="http://schemas.openxmlformats.org/officeDocument/2006/relationships/tags" Target="../tags/tag20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09.xml"/><Relationship Id="rId13" Type="http://schemas.openxmlformats.org/officeDocument/2006/relationships/tags" Target="../tags/tag214.xml"/><Relationship Id="rId18" Type="http://schemas.openxmlformats.org/officeDocument/2006/relationships/tags" Target="../tags/tag219.xml"/><Relationship Id="rId3" Type="http://schemas.openxmlformats.org/officeDocument/2006/relationships/tags" Target="../tags/tag204.xml"/><Relationship Id="rId21" Type="http://schemas.openxmlformats.org/officeDocument/2006/relationships/image" Target="../media/image10.png"/><Relationship Id="rId7" Type="http://schemas.openxmlformats.org/officeDocument/2006/relationships/tags" Target="../tags/tag208.xml"/><Relationship Id="rId12" Type="http://schemas.openxmlformats.org/officeDocument/2006/relationships/tags" Target="../tags/tag213.xml"/><Relationship Id="rId17" Type="http://schemas.openxmlformats.org/officeDocument/2006/relationships/tags" Target="../tags/tag218.xml"/><Relationship Id="rId2" Type="http://schemas.openxmlformats.org/officeDocument/2006/relationships/tags" Target="../tags/tag203.xml"/><Relationship Id="rId16" Type="http://schemas.openxmlformats.org/officeDocument/2006/relationships/tags" Target="../tags/tag217.xml"/><Relationship Id="rId20" Type="http://schemas.openxmlformats.org/officeDocument/2006/relationships/image" Target="../media/image9.png"/><Relationship Id="rId1" Type="http://schemas.openxmlformats.org/officeDocument/2006/relationships/tags" Target="../tags/tag202.xml"/><Relationship Id="rId6" Type="http://schemas.openxmlformats.org/officeDocument/2006/relationships/tags" Target="../tags/tag207.xml"/><Relationship Id="rId11" Type="http://schemas.openxmlformats.org/officeDocument/2006/relationships/tags" Target="../tags/tag212.xml"/><Relationship Id="rId5" Type="http://schemas.openxmlformats.org/officeDocument/2006/relationships/tags" Target="../tags/tag206.xml"/><Relationship Id="rId15" Type="http://schemas.openxmlformats.org/officeDocument/2006/relationships/tags" Target="../tags/tag216.xml"/><Relationship Id="rId10" Type="http://schemas.openxmlformats.org/officeDocument/2006/relationships/tags" Target="../tags/tag211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205.xml"/><Relationship Id="rId9" Type="http://schemas.openxmlformats.org/officeDocument/2006/relationships/tags" Target="../tags/tag210.xml"/><Relationship Id="rId14" Type="http://schemas.openxmlformats.org/officeDocument/2006/relationships/tags" Target="../tags/tag21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27.xml"/><Relationship Id="rId13" Type="http://schemas.openxmlformats.org/officeDocument/2006/relationships/tags" Target="../tags/tag232.xml"/><Relationship Id="rId18" Type="http://schemas.openxmlformats.org/officeDocument/2006/relationships/tags" Target="../tags/tag237.xml"/><Relationship Id="rId3" Type="http://schemas.openxmlformats.org/officeDocument/2006/relationships/tags" Target="../tags/tag222.xml"/><Relationship Id="rId21" Type="http://schemas.openxmlformats.org/officeDocument/2006/relationships/image" Target="../media/image9.png"/><Relationship Id="rId7" Type="http://schemas.openxmlformats.org/officeDocument/2006/relationships/tags" Target="../tags/tag226.xml"/><Relationship Id="rId12" Type="http://schemas.openxmlformats.org/officeDocument/2006/relationships/tags" Target="../tags/tag231.xml"/><Relationship Id="rId17" Type="http://schemas.openxmlformats.org/officeDocument/2006/relationships/tags" Target="../tags/tag236.xml"/><Relationship Id="rId2" Type="http://schemas.openxmlformats.org/officeDocument/2006/relationships/tags" Target="../tags/tag221.xml"/><Relationship Id="rId16" Type="http://schemas.openxmlformats.org/officeDocument/2006/relationships/tags" Target="../tags/tag235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220.xml"/><Relationship Id="rId6" Type="http://schemas.openxmlformats.org/officeDocument/2006/relationships/tags" Target="../tags/tag225.xml"/><Relationship Id="rId11" Type="http://schemas.openxmlformats.org/officeDocument/2006/relationships/tags" Target="../tags/tag230.xml"/><Relationship Id="rId5" Type="http://schemas.openxmlformats.org/officeDocument/2006/relationships/tags" Target="../tags/tag224.xml"/><Relationship Id="rId15" Type="http://schemas.openxmlformats.org/officeDocument/2006/relationships/tags" Target="../tags/tag234.xml"/><Relationship Id="rId10" Type="http://schemas.openxmlformats.org/officeDocument/2006/relationships/tags" Target="../tags/tag229.xml"/><Relationship Id="rId19" Type="http://schemas.openxmlformats.org/officeDocument/2006/relationships/tags" Target="../tags/tag238.xml"/><Relationship Id="rId4" Type="http://schemas.openxmlformats.org/officeDocument/2006/relationships/tags" Target="../tags/tag223.xml"/><Relationship Id="rId9" Type="http://schemas.openxmlformats.org/officeDocument/2006/relationships/tags" Target="../tags/tag228.xml"/><Relationship Id="rId14" Type="http://schemas.openxmlformats.org/officeDocument/2006/relationships/tags" Target="../tags/tag2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A213286-072C-3A0D-911B-31FE1C4E51AB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5341" y="702854"/>
            <a:ext cx="11881319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速度的测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687841-621F-60B9-BEFF-C8727A39895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530829" y="4554075"/>
            <a:ext cx="4892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广州番禺王耀强</a:t>
            </a:r>
          </a:p>
        </p:txBody>
      </p:sp>
    </p:spTree>
    <p:extLst>
      <p:ext uri="{BB962C8B-B14F-4D97-AF65-F5344CB8AC3E}">
        <p14:creationId xmlns:p14="http://schemas.microsoft.com/office/powerpoint/2010/main" val="27842270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3">
            <a:extLst>
              <a:ext uri="{FF2B5EF4-FFF2-40B4-BE49-F238E27FC236}">
                <a16:creationId xmlns:a16="http://schemas.microsoft.com/office/drawing/2014/main" id="{BA81A194-F803-F489-9E7F-AAAF16B39ED4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6"/>
          <a:stretch>
            <a:fillRect/>
          </a:stretch>
        </p:blipFill>
        <p:spPr bwMode="auto">
          <a:xfrm>
            <a:off x="180734" y="1842549"/>
            <a:ext cx="11830530" cy="499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3C15D858-ED55-A665-366A-E621B924825E}"/>
              </a:ext>
            </a:extLst>
          </p:cNvPr>
          <p:cNvCxnSpPr/>
          <p:nvPr>
            <p:custDataLst>
              <p:tags r:id="rId2"/>
            </p:custDataLst>
          </p:nvPr>
        </p:nvCxnSpPr>
        <p:spPr bwMode="auto">
          <a:xfrm flipH="1" flipV="1">
            <a:off x="353629" y="4195085"/>
            <a:ext cx="225015" cy="1828104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1B819E8-FC39-5B99-FA6D-6E572360670B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H="1" flipV="1">
            <a:off x="9552668" y="3912746"/>
            <a:ext cx="98799" cy="12838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B9877F38-DE5C-360F-6E17-F2F28574C8F9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 flipV="1">
            <a:off x="5076825" y="4714875"/>
            <a:ext cx="96502" cy="9002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EC0677F0-0F89-70FE-3F01-BCA7BB6F9F37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 flipV="1">
            <a:off x="448640" y="4046673"/>
            <a:ext cx="9086532" cy="808101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10FA45FB-DFFB-B7C8-1229-CECF27302A54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V="1">
            <a:off x="557241" y="4871387"/>
            <a:ext cx="4504537" cy="419548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8E940B5-9A74-D2E7-B7E6-7992A25E9A87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5131463" y="4400416"/>
            <a:ext cx="4414746" cy="450281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30" name="TextBox 3">
            <a:extLst>
              <a:ext uri="{FF2B5EF4-FFF2-40B4-BE49-F238E27FC236}">
                <a16:creationId xmlns:a16="http://schemas.microsoft.com/office/drawing/2014/main" id="{C125A848-0EDF-A07D-3D79-21A5B315195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26047" y="3628678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endParaRPr kumimoji="0" lang="zh-CN" altLang="en-US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1" name="TextBox 3">
            <a:extLst>
              <a:ext uri="{FF2B5EF4-FFF2-40B4-BE49-F238E27FC236}">
                <a16:creationId xmlns:a16="http://schemas.microsoft.com/office/drawing/2014/main" id="{8633D60B-170C-C13D-4DE6-DE8248EE3269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977636" y="44247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kumimoji="0" lang="en-US" altLang="zh-CN" sz="40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kumimoji="0" lang="zh-CN" altLang="en-US" sz="4000" b="1" baseline="-25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2" name="TextBox 3">
            <a:extLst>
              <a:ext uri="{FF2B5EF4-FFF2-40B4-BE49-F238E27FC236}">
                <a16:creationId xmlns:a16="http://schemas.microsoft.com/office/drawing/2014/main" id="{4BB671CC-60FB-4329-1B29-CD454EBD684C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449009" y="48809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kumimoji="0" lang="en-US" altLang="zh-CN" sz="40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endParaRPr kumimoji="0" lang="zh-CN" altLang="en-US" sz="4000" b="1" baseline="-25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id="{4A7A731F-48BC-DE2D-FB2F-7A01055B5AF5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195940" y="3634430"/>
            <a:ext cx="4629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0000FF"/>
                </a:solidFill>
                <a:latin typeface="宋体" panose="02010600030101010101" pitchFamily="2" charset="-122"/>
              </a:rPr>
              <a:t>t</a:t>
            </a:r>
            <a:endParaRPr kumimoji="0" lang="zh-CN" altLang="en-US" sz="40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B224E1F4-BAA2-2B8C-8047-9C940D9B677C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716108" y="4423374"/>
            <a:ext cx="6142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0000FF"/>
                </a:solidFill>
                <a:latin typeface="宋体" panose="02010600030101010101" pitchFamily="2" charset="-122"/>
              </a:rPr>
              <a:t>t</a:t>
            </a:r>
            <a:r>
              <a:rPr kumimoji="0" lang="en-US" altLang="zh-CN" sz="4000" b="1" baseline="-250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kumimoji="0" lang="zh-CN" altLang="en-US" sz="4000" b="1" baseline="-25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CA5FB52D-CF31-B916-62CF-726B18F906CF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110369" y="2817797"/>
            <a:ext cx="24751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自由下滑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03904B3-6134-06DE-411B-FA644C89BCF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712" y="60030"/>
            <a:ext cx="8844673" cy="2699467"/>
          </a:xfrm>
          <a:prstGeom prst="rect">
            <a:avLst/>
          </a:prstGeom>
        </p:spPr>
      </p:pic>
      <p:sp>
        <p:nvSpPr>
          <p:cNvPr id="19" name="TextBox 3">
            <a:extLst>
              <a:ext uri="{FF2B5EF4-FFF2-40B4-BE49-F238E27FC236}">
                <a16:creationId xmlns:a16="http://schemas.microsoft.com/office/drawing/2014/main" id="{A3ADF3BB-553B-8751-10BC-0D8B53F017FE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485826" y="721377"/>
            <a:ext cx="15618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70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TextBox 3">
            <a:extLst>
              <a:ext uri="{FF2B5EF4-FFF2-40B4-BE49-F238E27FC236}">
                <a16:creationId xmlns:a16="http://schemas.microsoft.com/office/drawing/2014/main" id="{9EE74A1E-F371-EBA8-063C-B40064F9C191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485826" y="1362968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5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TextBox 3">
            <a:extLst>
              <a:ext uri="{FF2B5EF4-FFF2-40B4-BE49-F238E27FC236}">
                <a16:creationId xmlns:a16="http://schemas.microsoft.com/office/drawing/2014/main" id="{D3B42983-0444-BE4B-06CF-2D859B5D7F06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485826" y="2038013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5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58CEBC26-514B-2F9A-4626-F1F80401F6BE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104572" y="4932656"/>
            <a:ext cx="5725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t</a:t>
            </a:r>
            <a:r>
              <a:rPr kumimoji="0" lang="en-US" altLang="zh-CN" sz="3600" b="1" baseline="-25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endParaRPr kumimoji="0" lang="zh-CN" altLang="en-US" sz="3600" b="1" baseline="-25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3419CB7A-9497-2E57-824A-606669C23ACE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498267" y="4932656"/>
            <a:ext cx="12698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=t-t</a:t>
            </a:r>
            <a:r>
              <a:rPr kumimoji="0" lang="en-US" altLang="zh-CN" sz="3600" b="1" baseline="-250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kumimoji="0" lang="zh-CN" altLang="en-US" sz="3600" b="1" baseline="-25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040EF80-BB0F-A140-7C26-3DE71A55A229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0979" y="2757470"/>
            <a:ext cx="5025846" cy="1373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342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D1930F6-F7FD-4FFC-8A44-88CEE46753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3">
            <a:extLst>
              <a:ext uri="{FF2B5EF4-FFF2-40B4-BE49-F238E27FC236}">
                <a16:creationId xmlns:a16="http://schemas.microsoft.com/office/drawing/2014/main" id="{B3112EF8-857E-3CBB-1D1D-2CD18443D1FA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6"/>
          <a:stretch>
            <a:fillRect/>
          </a:stretch>
        </p:blipFill>
        <p:spPr bwMode="auto">
          <a:xfrm>
            <a:off x="180734" y="1842549"/>
            <a:ext cx="11830530" cy="499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2EEC1A2-779E-E5FD-C9F4-C2867341CC76}"/>
              </a:ext>
            </a:extLst>
          </p:cNvPr>
          <p:cNvCxnSpPr/>
          <p:nvPr>
            <p:custDataLst>
              <p:tags r:id="rId2"/>
            </p:custDataLst>
          </p:nvPr>
        </p:nvCxnSpPr>
        <p:spPr bwMode="auto">
          <a:xfrm flipH="1" flipV="1">
            <a:off x="353629" y="4195085"/>
            <a:ext cx="225015" cy="1828104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998024F6-291B-C9EB-F237-59B259A28A4F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H="1" flipV="1">
            <a:off x="9552668" y="3912746"/>
            <a:ext cx="98799" cy="12838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7AB99F4-A80F-A0EA-92EF-5867332AD6AD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 flipV="1">
            <a:off x="5076825" y="4714875"/>
            <a:ext cx="96502" cy="9002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D1F9B511-384D-3E08-9E54-CFF939A78747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 flipV="1">
            <a:off x="448640" y="4046673"/>
            <a:ext cx="9086532" cy="808101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22AB02BF-E355-4A5E-6EB7-6611DCD4ED32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V="1">
            <a:off x="557241" y="4871387"/>
            <a:ext cx="4504537" cy="419548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2A83E221-FB54-849F-D360-B9F0A5C06EBF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5131463" y="4400416"/>
            <a:ext cx="4414746" cy="450281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30" name="TextBox 3">
            <a:extLst>
              <a:ext uri="{FF2B5EF4-FFF2-40B4-BE49-F238E27FC236}">
                <a16:creationId xmlns:a16="http://schemas.microsoft.com/office/drawing/2014/main" id="{F7BE33FA-5FCA-ACF1-FBC7-0E887F637BE1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26047" y="3628678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s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31" name="TextBox 3">
            <a:extLst>
              <a:ext uri="{FF2B5EF4-FFF2-40B4-BE49-F238E27FC236}">
                <a16:creationId xmlns:a16="http://schemas.microsoft.com/office/drawing/2014/main" id="{5B7B5B25-EC28-E3E6-4E22-7957C8BA3CD5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977636" y="44247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s</a:t>
            </a:r>
            <a:r>
              <a:rPr kumimoji="0" lang="en-US" altLang="zh-CN" sz="4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endParaRPr kumimoji="0" lang="zh-CN" altLang="en-US" sz="4000" b="1" i="0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32" name="TextBox 3">
            <a:extLst>
              <a:ext uri="{FF2B5EF4-FFF2-40B4-BE49-F238E27FC236}">
                <a16:creationId xmlns:a16="http://schemas.microsoft.com/office/drawing/2014/main" id="{956930B0-5FC0-685F-ED72-6D8EDD1DD799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449009" y="48809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s</a:t>
            </a:r>
            <a:r>
              <a:rPr kumimoji="0" lang="en-US" altLang="zh-CN" sz="4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2</a:t>
            </a:r>
            <a:endParaRPr kumimoji="0" lang="zh-CN" altLang="en-US" sz="4000" b="1" i="0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id="{FB2CDA29-DED1-1074-3D94-B8B1522865A4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195940" y="3634430"/>
            <a:ext cx="4629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t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B4A0B2EA-6A22-E670-813C-666F7274B6C7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716108" y="4423374"/>
            <a:ext cx="6142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t</a:t>
            </a:r>
            <a:r>
              <a:rPr kumimoji="0" lang="en-US" altLang="zh-CN" sz="40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endParaRPr kumimoji="0" lang="zh-CN" altLang="en-US" sz="4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00EB8FA-938E-3C1E-A9D2-0664F902CBEA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712" y="60030"/>
            <a:ext cx="8844673" cy="2699467"/>
          </a:xfrm>
          <a:prstGeom prst="rect">
            <a:avLst/>
          </a:prstGeom>
        </p:spPr>
      </p:pic>
      <p:sp>
        <p:nvSpPr>
          <p:cNvPr id="19" name="TextBox 3">
            <a:extLst>
              <a:ext uri="{FF2B5EF4-FFF2-40B4-BE49-F238E27FC236}">
                <a16:creationId xmlns:a16="http://schemas.microsoft.com/office/drawing/2014/main" id="{04AAED39-B49F-062E-9EDE-08BC380F6B50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485826" y="721377"/>
            <a:ext cx="15618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0.700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20" name="TextBox 3">
            <a:extLst>
              <a:ext uri="{FF2B5EF4-FFF2-40B4-BE49-F238E27FC236}">
                <a16:creationId xmlns:a16="http://schemas.microsoft.com/office/drawing/2014/main" id="{9FBCCA3C-9999-CEAA-7546-BC6CAF6D326A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485826" y="1362968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0.350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21" name="TextBox 3">
            <a:extLst>
              <a:ext uri="{FF2B5EF4-FFF2-40B4-BE49-F238E27FC236}">
                <a16:creationId xmlns:a16="http://schemas.microsoft.com/office/drawing/2014/main" id="{33832495-404A-1457-9F6E-FC31491B4D47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485826" y="2038013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0.350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095C40FC-BA3D-F0FE-958D-27A877F54CD1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104572" y="4932656"/>
            <a:ext cx="5725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t</a:t>
            </a:r>
            <a:r>
              <a:rPr kumimoji="0" lang="en-US" altLang="zh-CN" sz="3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2</a:t>
            </a:r>
            <a:endParaRPr kumimoji="0" lang="zh-CN" altLang="en-US" sz="36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471D13FD-72DD-A758-DF00-7AAE20F430B0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498267" y="4932656"/>
            <a:ext cx="12698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=t-t</a:t>
            </a:r>
            <a:r>
              <a:rPr kumimoji="0" lang="en-US" altLang="zh-CN" sz="3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endParaRPr kumimoji="0" lang="zh-CN" altLang="en-US" sz="36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C3B52C-9732-D9DE-59F6-EFAED4250472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74736" y="3486256"/>
            <a:ext cx="2231534" cy="875817"/>
          </a:xfrm>
          <a:prstGeom prst="rect">
            <a:avLst/>
          </a:prstGeom>
        </p:spPr>
      </p:pic>
      <p:sp>
        <p:nvSpPr>
          <p:cNvPr id="7" name="TextBox 3">
            <a:extLst>
              <a:ext uri="{FF2B5EF4-FFF2-40B4-BE49-F238E27FC236}">
                <a16:creationId xmlns:a16="http://schemas.microsoft.com/office/drawing/2014/main" id="{5E076069-8CF4-867E-80D7-93493EE7C6F6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99460" y="2753605"/>
            <a:ext cx="8357332" cy="66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实验结论：</a:t>
            </a: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自由下滑的小车做加速运动</a:t>
            </a:r>
          </a:p>
        </p:txBody>
      </p:sp>
    </p:spTree>
    <p:extLst>
      <p:ext uri="{BB962C8B-B14F-4D97-AF65-F5344CB8AC3E}">
        <p14:creationId xmlns:p14="http://schemas.microsoft.com/office/powerpoint/2010/main" val="36156247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测量物体运动的平均速度">
            <a:hlinkClick r:id="" action="ppaction://media"/>
            <a:extLst>
              <a:ext uri="{FF2B5EF4-FFF2-40B4-BE49-F238E27FC236}">
                <a16:creationId xmlns:a16="http://schemas.microsoft.com/office/drawing/2014/main" id="{5329DDD4-0F6B-D975-601C-65B13463FE5C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11213666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>
            <a:extLst>
              <a:ext uri="{FF2B5EF4-FFF2-40B4-BE49-F238E27FC236}">
                <a16:creationId xmlns:a16="http://schemas.microsoft.com/office/drawing/2014/main" id="{D1203D3E-6E4B-19A8-173D-A702854EACF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60751" y="98778"/>
            <a:ext cx="84176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如果斜面越来越陡，甚至竖立起来，</a:t>
            </a:r>
            <a:endParaRPr kumimoji="0" lang="en-US" altLang="zh-CN" sz="40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那么小车将会</a:t>
            </a:r>
            <a:r>
              <a:rPr kumimoji="0" lang="en-US" altLang="zh-CN" sz="4000" b="1">
                <a:solidFill>
                  <a:srgbClr val="000000"/>
                </a:solidFill>
                <a:latin typeface="宋体" panose="02010600030101010101" pitchFamily="2" charset="-122"/>
              </a:rPr>
              <a:t>……</a:t>
            </a:r>
            <a:endParaRPr kumimoji="0" lang="zh-CN" altLang="en-US" sz="40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7172" name="图片 2">
            <a:extLst>
              <a:ext uri="{FF2B5EF4-FFF2-40B4-BE49-F238E27FC236}">
                <a16:creationId xmlns:a16="http://schemas.microsoft.com/office/drawing/2014/main" id="{94C237D3-6C6E-73BE-2F4C-2B7A9C3960A3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880"/>
          <a:stretch>
            <a:fillRect/>
          </a:stretch>
        </p:blipFill>
        <p:spPr bwMode="auto">
          <a:xfrm>
            <a:off x="5082" y="1583877"/>
            <a:ext cx="12192000" cy="2918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7123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自由落体（频闪）1">
            <a:hlinkClick r:id="" action="ppaction://media"/>
            <a:extLst>
              <a:ext uri="{FF2B5EF4-FFF2-40B4-BE49-F238E27FC236}">
                <a16:creationId xmlns:a16="http://schemas.microsoft.com/office/drawing/2014/main" id="{A2F32D91-E84B-6F77-A991-EA77D2084420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8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视频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406A51E-39BE-D9FA-025E-1D1504E15CBC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29972" y="94729"/>
            <a:ext cx="2732056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频闪摄影</a:t>
            </a:r>
          </a:p>
        </p:txBody>
      </p:sp>
    </p:spTree>
    <p:extLst>
      <p:ext uri="{BB962C8B-B14F-4D97-AF65-F5344CB8AC3E}">
        <p14:creationId xmlns:p14="http://schemas.microsoft.com/office/powerpoint/2010/main" val="4271672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自由落体（频闪）2">
            <a:hlinkClick r:id="" action="ppaction://media"/>
            <a:extLst>
              <a:ext uri="{FF2B5EF4-FFF2-40B4-BE49-F238E27FC236}">
                <a16:creationId xmlns:a16="http://schemas.microsoft.com/office/drawing/2014/main" id="{D913BE37-4B24-FFB6-2F1E-2AFB72788DE1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11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视频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7E56609-E789-36F8-0B1B-28898FFA62B9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65658" y="3208429"/>
            <a:ext cx="2732056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频闪摄影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7D8E19F-D815-0D6F-D021-89C283585573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95760" y="143635"/>
            <a:ext cx="8010535" cy="707886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</a:rPr>
              <a:t>自由下落的物体做</a:t>
            </a:r>
            <a:r>
              <a:rPr lang="en-US" altLang="zh-CN" sz="4000" b="1">
                <a:solidFill>
                  <a:schemeClr val="tx2"/>
                </a:solidFill>
                <a:latin typeface="宋体" panose="02010600030101010101" pitchFamily="2" charset="-122"/>
              </a:rPr>
              <a:t>______</a:t>
            </a:r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</a:rPr>
              <a:t>运动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AECF61E6-D8A6-B809-2B9D-67D48EA594F1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401088" y="98632"/>
            <a:ext cx="14669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加速</a:t>
            </a: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2"/>
          <a:stretch>
            <a:fillRect/>
          </a:stretch>
        </p:blipFill>
        <p:spPr>
          <a:xfrm flipH="1">
            <a:off x="12560300" y="102616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905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5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>
            <a:extLst>
              <a:ext uri="{FF2B5EF4-FFF2-40B4-BE49-F238E27FC236}">
                <a16:creationId xmlns:a16="http://schemas.microsoft.com/office/drawing/2014/main" id="{A15E2137-CEBE-ABAF-5FDA-5B6C0AA371A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607550" y="0"/>
            <a:ext cx="1316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结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9BD2A44-55DD-6662-058B-F05F7732B9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270745" y="892030"/>
            <a:ext cx="9178807" cy="2030413"/>
          </a:xfrm>
          <a:prstGeom prst="rect">
            <a:avLst/>
          </a:prstGeom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60CBF571-80FD-2747-9D36-D1A87180DB7D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16981" y="994063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0B9E2579-C908-B565-3E04-15CA9FCD9F32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2678" y="3362353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A7A56AF-4A13-A2DA-50E3-CCDDD11C30E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846021" y="4026642"/>
            <a:ext cx="2231534" cy="875817"/>
          </a:xfrm>
          <a:prstGeom prst="rect">
            <a:avLst/>
          </a:prstGeom>
        </p:spPr>
      </p:pic>
      <p:sp>
        <p:nvSpPr>
          <p:cNvPr id="9" name="TextBox 3">
            <a:extLst>
              <a:ext uri="{FF2B5EF4-FFF2-40B4-BE49-F238E27FC236}">
                <a16:creationId xmlns:a16="http://schemas.microsoft.com/office/drawing/2014/main" id="{4C6DB0AC-7A47-0E75-C298-8D6C35F4D949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70745" y="3293991"/>
            <a:ext cx="8357332" cy="66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实验结论：</a:t>
            </a: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自由下滑的小车做加速运动</a:t>
            </a:r>
          </a:p>
        </p:txBody>
      </p:sp>
    </p:spTree>
    <p:extLst>
      <p:ext uri="{BB962C8B-B14F-4D97-AF65-F5344CB8AC3E}">
        <p14:creationId xmlns:p14="http://schemas.microsoft.com/office/powerpoint/2010/main" val="194945611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B1B324B-1176-F9E6-B291-BFA4656B06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948B712C-1CB5-F259-D266-2CDBE24C04A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250702" y="728700"/>
            <a:ext cx="3690596" cy="11430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END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D7A40F36-C0FE-2447-28F5-4FFBDEACDEB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35360" y="3269887"/>
            <a:ext cx="11856640" cy="245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本系列课件允许在日常课堂上无限制使用，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 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也可以无偿分发传播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禁止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贩卖等商业牟利行为，以及拿去参赛评比等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42643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54E6905-A7BE-5FDA-5C46-5CA39DC52065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05634" y="953835"/>
            <a:ext cx="112263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/>
              <a:t>常用测速仪有雷达测速仪和激光测速仪两种，而不是超声测速。</a:t>
            </a:r>
          </a:p>
          <a:p>
            <a:r>
              <a:rPr lang="zh-CN" altLang="en-US" sz="2800" b="1"/>
              <a:t>雷达测速仪的原理为多普勒效应；激光测速仪的原理常为激光测距。</a:t>
            </a:r>
          </a:p>
        </p:txBody>
      </p:sp>
    </p:spTree>
    <p:extLst>
      <p:ext uri="{BB962C8B-B14F-4D97-AF65-F5344CB8AC3E}">
        <p14:creationId xmlns:p14="http://schemas.microsoft.com/office/powerpoint/2010/main" val="235838529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591490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90C8392-B120-E398-A641-BAA6BACE7E8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lum contrast="6000"/>
          </a:blip>
          <a:stretch>
            <a:fillRect/>
          </a:stretch>
        </p:blipFill>
        <p:spPr>
          <a:xfrm>
            <a:off x="15473" y="0"/>
            <a:ext cx="12184103" cy="6714219"/>
          </a:xfrm>
          <a:prstGeom prst="rect">
            <a:avLst/>
          </a:prstGeom>
          <a:noFill/>
          <a:ln w="12700">
            <a:solidFill>
              <a:schemeClr val="bg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22E4F21-153E-751C-F065-65FBEBE9F57D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986063" y="368796"/>
            <a:ext cx="22429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FFFF00"/>
                </a:solidFill>
                <a:latin typeface="宋体" panose="02010600030101010101" pitchFamily="2" charset="-122"/>
              </a:rPr>
              <a:t>匀速吗？</a:t>
            </a:r>
          </a:p>
        </p:txBody>
      </p:sp>
    </p:spTree>
    <p:extLst>
      <p:ext uri="{BB962C8B-B14F-4D97-AF65-F5344CB8AC3E}">
        <p14:creationId xmlns:p14="http://schemas.microsoft.com/office/powerpoint/2010/main" val="387696493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03677B2-4E6A-6EBC-D734-B9711515C7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977" y="3602024"/>
            <a:ext cx="7713674" cy="326041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259B13C4-63F8-389A-D7D7-3D9BB58F581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712" y="60030"/>
            <a:ext cx="8844673" cy="26994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CD66031-53D2-A0D2-3642-19CB7C7C9A0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8211141" y="3744021"/>
            <a:ext cx="2637300" cy="1035069"/>
          </a:xfrm>
          <a:prstGeom prst="rect">
            <a:avLst/>
          </a:prstGeom>
        </p:spPr>
      </p:pic>
      <p:sp>
        <p:nvSpPr>
          <p:cNvPr id="12" name="TextBox 3">
            <a:extLst>
              <a:ext uri="{FF2B5EF4-FFF2-40B4-BE49-F238E27FC236}">
                <a16:creationId xmlns:a16="http://schemas.microsoft.com/office/drawing/2014/main" id="{24AA9466-EB87-AFBD-BBA5-B7FD53879D38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913115" y="2038013"/>
            <a:ext cx="13050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TextBox 3">
            <a:extLst>
              <a:ext uri="{FF2B5EF4-FFF2-40B4-BE49-F238E27FC236}">
                <a16:creationId xmlns:a16="http://schemas.microsoft.com/office/drawing/2014/main" id="{3371C4C1-7431-759D-DB0C-CB07703CC8DF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13115" y="721377"/>
            <a:ext cx="13050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2.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TextBox 3">
            <a:extLst>
              <a:ext uri="{FF2B5EF4-FFF2-40B4-BE49-F238E27FC236}">
                <a16:creationId xmlns:a16="http://schemas.microsoft.com/office/drawing/2014/main" id="{D7351521-8322-F126-789F-4B0C40B7136E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913115" y="1399555"/>
            <a:ext cx="13050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1.7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TextBox 3">
            <a:extLst>
              <a:ext uri="{FF2B5EF4-FFF2-40B4-BE49-F238E27FC236}">
                <a16:creationId xmlns:a16="http://schemas.microsoft.com/office/drawing/2014/main" id="{984D6308-230B-BED1-4893-B93A598C7296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433283" y="2038013"/>
            <a:ext cx="13050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1.2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TextBox 3">
            <a:extLst>
              <a:ext uri="{FF2B5EF4-FFF2-40B4-BE49-F238E27FC236}">
                <a16:creationId xmlns:a16="http://schemas.microsoft.com/office/drawing/2014/main" id="{F005D3BA-0520-0C3A-FB67-2AA3452FD15F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433283" y="721377"/>
            <a:ext cx="13050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5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TextBox 3">
            <a:extLst>
              <a:ext uri="{FF2B5EF4-FFF2-40B4-BE49-F238E27FC236}">
                <a16:creationId xmlns:a16="http://schemas.microsoft.com/office/drawing/2014/main" id="{0C119503-23AB-0FF0-B600-4484F025F022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433283" y="1399555"/>
            <a:ext cx="13050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2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id="{F29EF59F-660E-9A97-5A27-837D5399317D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85826" y="721377"/>
            <a:ext cx="15618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70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4" name="TextBox 3">
            <a:extLst>
              <a:ext uri="{FF2B5EF4-FFF2-40B4-BE49-F238E27FC236}">
                <a16:creationId xmlns:a16="http://schemas.microsoft.com/office/drawing/2014/main" id="{296C0438-CACB-3BB0-DC59-5236A03BCF56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485826" y="1362968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5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TextBox 3">
            <a:extLst>
              <a:ext uri="{FF2B5EF4-FFF2-40B4-BE49-F238E27FC236}">
                <a16:creationId xmlns:a16="http://schemas.microsoft.com/office/drawing/2014/main" id="{E7DCE1CF-1A67-725F-7933-29795D972FDD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485826" y="2038013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5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68FF1-3F68-D46F-2BFC-29059C46627A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180739" y="2818723"/>
            <a:ext cx="8357332" cy="66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实验结论：</a:t>
            </a: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自由下滑的小车做加速运动</a:t>
            </a:r>
          </a:p>
        </p:txBody>
      </p:sp>
    </p:spTree>
    <p:extLst>
      <p:ext uri="{BB962C8B-B14F-4D97-AF65-F5344CB8AC3E}">
        <p14:creationId xmlns:p14="http://schemas.microsoft.com/office/powerpoint/2010/main" val="3428290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56E0C1D-380E-B015-F337-68058F95E54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59388" y="278790"/>
            <a:ext cx="11673224" cy="4815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344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2">
            <a:extLst>
              <a:ext uri="{FF2B5EF4-FFF2-40B4-BE49-F238E27FC236}">
                <a16:creationId xmlns:a16="http://schemas.microsoft.com/office/drawing/2014/main" id="{3EBB4353-C3A8-6695-20AA-7A927E88B7A5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63"/>
          <a:stretch>
            <a:fillRect/>
          </a:stretch>
        </p:blipFill>
        <p:spPr bwMode="auto">
          <a:xfrm>
            <a:off x="0" y="3273399"/>
            <a:ext cx="12192000" cy="29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TextBox 3">
            <a:extLst>
              <a:ext uri="{FF2B5EF4-FFF2-40B4-BE49-F238E27FC236}">
                <a16:creationId xmlns:a16="http://schemas.microsoft.com/office/drawing/2014/main" id="{E0CFDC6A-00EC-2A5E-CF00-1145AD74FF3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104617" y="8314"/>
            <a:ext cx="39827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C00000"/>
                </a:solidFill>
                <a:latin typeface="宋体" panose="02010600030101010101" pitchFamily="2" charset="-122"/>
              </a:rPr>
              <a:t>测量平均速度</a:t>
            </a:r>
          </a:p>
        </p:txBody>
      </p:sp>
      <p:sp>
        <p:nvSpPr>
          <p:cNvPr id="7171" name="TextBox 3">
            <a:extLst>
              <a:ext uri="{FF2B5EF4-FFF2-40B4-BE49-F238E27FC236}">
                <a16:creationId xmlns:a16="http://schemas.microsoft.com/office/drawing/2014/main" id="{D1203D3E-6E4B-19A8-173D-A702854EACFC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44436" y="732642"/>
            <a:ext cx="79031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自由下滑的小车是匀速还是变速？</a:t>
            </a: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82119FC4-EB70-488F-45F1-9E733F132EE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48818" y="1557850"/>
            <a:ext cx="27574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实验原理：</a:t>
            </a:r>
            <a:endParaRPr kumimoji="0" lang="en-US" altLang="zh-CN" sz="40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82D1AE1-0D98-EAA3-3349-98DD73A0FBB0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102708090"/>
              </p:ext>
            </p:extLst>
          </p:nvPr>
        </p:nvGraphicFramePr>
        <p:xfrm>
          <a:off x="4745910" y="1268856"/>
          <a:ext cx="1162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393480" progId="Equation.DSMT4">
                  <p:embed/>
                </p:oleObj>
              </mc:Choice>
              <mc:Fallback>
                <p:oleObj name="Equation" r:id="rId14" imgW="35532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45910" y="1268856"/>
                        <a:ext cx="11620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538076B-098D-C074-896B-CC3FD2E0AF37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45910" y="2448191"/>
            <a:ext cx="40079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刻度尺、停表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27CB85BF-CFC3-4FB6-2CD1-07F5908E6649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248818" y="2448191"/>
            <a:ext cx="27574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测量工具：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6DB4934-03B1-D3B6-D41E-7A207F0BEE21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 flipH="1" flipV="1">
            <a:off x="110601" y="4940795"/>
            <a:ext cx="123758" cy="987607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FC861F3-E84C-13EF-C1BB-B1BA8E6336B5}"/>
              </a:ext>
            </a:extLst>
          </p:cNvPr>
          <p:cNvCxnSpPr/>
          <p:nvPr>
            <p:custDataLst>
              <p:tags r:id="rId9"/>
            </p:custDataLst>
          </p:nvPr>
        </p:nvCxnSpPr>
        <p:spPr bwMode="auto">
          <a:xfrm flipV="1">
            <a:off x="136695" y="4018460"/>
            <a:ext cx="11269659" cy="1000084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3F6DF9B-EC64-0BD2-A2F6-177604A3AAAE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 flipH="1" flipV="1">
            <a:off x="11406354" y="3733184"/>
            <a:ext cx="114069" cy="1167317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3">
            <a:extLst>
              <a:ext uri="{FF2B5EF4-FFF2-40B4-BE49-F238E27FC236}">
                <a16:creationId xmlns:a16="http://schemas.microsoft.com/office/drawing/2014/main" id="{3E712B2B-E08C-6CAB-A7C6-C5197CB1CAA9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375952" y="3195063"/>
            <a:ext cx="121508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8000" b="1">
                <a:solidFill>
                  <a:srgbClr val="FF0000"/>
                </a:solidFill>
                <a:latin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测量物体运动的平均速度_0001">
            <a:hlinkClick r:id="" action="ppaction://media"/>
            <a:extLst>
              <a:ext uri="{FF2B5EF4-FFF2-40B4-BE49-F238E27FC236}">
                <a16:creationId xmlns:a16="http://schemas.microsoft.com/office/drawing/2014/main" id="{43EDFD20-7F54-B5EA-228F-F606DCC015D1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3">
            <a:extLst>
              <a:ext uri="{FF2B5EF4-FFF2-40B4-BE49-F238E27FC236}">
                <a16:creationId xmlns:a16="http://schemas.microsoft.com/office/drawing/2014/main" id="{2F4A6B2A-AC68-0CD1-4A59-402A799F2B0C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428830" y="295039"/>
            <a:ext cx="27574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实验原理：</a:t>
            </a:r>
            <a:endParaRPr kumimoji="0" lang="en-US" altLang="zh-CN" sz="40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A6F1C95-22FA-657E-6BA6-137603F96589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454924954"/>
              </p:ext>
            </p:extLst>
          </p:nvPr>
        </p:nvGraphicFramePr>
        <p:xfrm>
          <a:off x="4925922" y="6045"/>
          <a:ext cx="1162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25922" y="6045"/>
                        <a:ext cx="11620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">
            <a:extLst>
              <a:ext uri="{FF2B5EF4-FFF2-40B4-BE49-F238E27FC236}">
                <a16:creationId xmlns:a16="http://schemas.microsoft.com/office/drawing/2014/main" id="{4317D52F-3D94-C83E-6C89-3D5FEC8C191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925922" y="1185380"/>
            <a:ext cx="40079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刻度尺、停表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AA65F0C-B9C0-B99F-263E-9C3F77545752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428830" y="1185380"/>
            <a:ext cx="27574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测量工具：</a:t>
            </a:r>
          </a:p>
        </p:txBody>
      </p:sp>
      <p:sp>
        <p:nvSpPr>
          <p:cNvPr id="7" name="TextBox 18">
            <a:hlinkClick r:id="rId13" action="ppaction://hlinkfile"/>
            <a:extLst>
              <a:ext uri="{FF2B5EF4-FFF2-40B4-BE49-F238E27FC236}">
                <a16:creationId xmlns:a16="http://schemas.microsoft.com/office/drawing/2014/main" id="{38E51480-4BCA-B499-ACEF-63E3D870F70D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0601" y="98778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886163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67D475C-E9FF-DC30-282A-013FA83BFDD3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63"/>
          <a:stretch>
            <a:fillRect/>
          </a:stretch>
        </p:blipFill>
        <p:spPr bwMode="auto">
          <a:xfrm>
            <a:off x="0" y="2727"/>
            <a:ext cx="12192000" cy="29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28A88E9-C65C-688A-BC5E-BEBF0FEADA8F}"/>
              </a:ext>
            </a:extLst>
          </p:cNvPr>
          <p:cNvCxnSpPr/>
          <p:nvPr>
            <p:custDataLst>
              <p:tags r:id="rId2"/>
            </p:custDataLst>
          </p:nvPr>
        </p:nvCxnSpPr>
        <p:spPr bwMode="auto">
          <a:xfrm flipH="1" flipV="1">
            <a:off x="110601" y="1670123"/>
            <a:ext cx="123758" cy="987607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1E1B0690-B77C-EAB4-3207-094027138895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V="1">
            <a:off x="215574" y="1088844"/>
            <a:ext cx="9525669" cy="821049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32BF2A80-DD0A-C00C-EE4A-00237CB2C688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 flipV="1">
            <a:off x="9786246" y="950075"/>
            <a:ext cx="114069" cy="900060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" name="图片 6">
            <a:extLst>
              <a:ext uri="{FF2B5EF4-FFF2-40B4-BE49-F238E27FC236}">
                <a16:creationId xmlns:a16="http://schemas.microsoft.com/office/drawing/2014/main" id="{494C3972-38C7-90D0-6010-A88D9CFE25F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rcRect l="8166" t="50000" r="10135" b="24627"/>
          <a:stretch>
            <a:fillRect/>
          </a:stretch>
        </p:blipFill>
        <p:spPr>
          <a:xfrm>
            <a:off x="0" y="3231279"/>
            <a:ext cx="12192000" cy="2129928"/>
          </a:xfrm>
          <a:prstGeom prst="rect">
            <a:avLst/>
          </a:prstGeom>
        </p:spPr>
      </p:pic>
      <p:sp>
        <p:nvSpPr>
          <p:cNvPr id="9" name="TextBox 3">
            <a:extLst>
              <a:ext uri="{FF2B5EF4-FFF2-40B4-BE49-F238E27FC236}">
                <a16:creationId xmlns:a16="http://schemas.microsoft.com/office/drawing/2014/main" id="{02EAC90C-F972-B39E-3D28-182C81374A21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066198" y="57829"/>
            <a:ext cx="28801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C00000"/>
                </a:solidFill>
                <a:latin typeface="宋体" panose="02010600030101010101" pitchFamily="2" charset="-122"/>
              </a:rPr>
              <a:t>初始位置</a:t>
            </a: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B704E0CD-FBE5-62E3-D50D-D672956D94C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45610" y="3122394"/>
            <a:ext cx="28801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C00000"/>
                </a:solidFill>
                <a:latin typeface="宋体" panose="02010600030101010101" pitchFamily="2" charset="-122"/>
              </a:rPr>
              <a:t>终止位置</a:t>
            </a:r>
          </a:p>
        </p:txBody>
      </p:sp>
      <p:sp>
        <p:nvSpPr>
          <p:cNvPr id="14" name="TextBox 3">
            <a:extLst>
              <a:ext uri="{FF2B5EF4-FFF2-40B4-BE49-F238E27FC236}">
                <a16:creationId xmlns:a16="http://schemas.microsoft.com/office/drawing/2014/main" id="{E1CFEB43-CA74-9BB2-D95C-736EF1A1DED5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607950" y="692219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endParaRPr kumimoji="0" lang="zh-CN" altLang="en-US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6210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3">
            <a:extLst>
              <a:ext uri="{FF2B5EF4-FFF2-40B4-BE49-F238E27FC236}">
                <a16:creationId xmlns:a16="http://schemas.microsoft.com/office/drawing/2014/main" id="{9D00C125-DE83-CAA8-9DB6-B550D35FC940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6"/>
          <a:stretch>
            <a:fillRect/>
          </a:stretch>
        </p:blipFill>
        <p:spPr bwMode="auto">
          <a:xfrm>
            <a:off x="180734" y="1842549"/>
            <a:ext cx="11830530" cy="499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81069122-3CE7-BA74-037C-F0C78E18DBD2}"/>
              </a:ext>
            </a:extLst>
          </p:cNvPr>
          <p:cNvCxnSpPr/>
          <p:nvPr>
            <p:custDataLst>
              <p:tags r:id="rId2"/>
            </p:custDataLst>
          </p:nvPr>
        </p:nvCxnSpPr>
        <p:spPr bwMode="auto">
          <a:xfrm flipH="1" flipV="1">
            <a:off x="448640" y="4599078"/>
            <a:ext cx="130004" cy="1424111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234D46B-2B75-C693-08E0-43AC49909D3A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H="1" flipV="1">
            <a:off x="9552668" y="3912746"/>
            <a:ext cx="98799" cy="12838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DEAD4EC9-C1C7-07AA-936B-1AEB61082EBD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 flipV="1">
            <a:off x="5076825" y="4714875"/>
            <a:ext cx="96502" cy="9002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70A6AFF5-D597-2A5F-AA41-541CA1482294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 flipV="1">
            <a:off x="515628" y="4046673"/>
            <a:ext cx="8977931" cy="804024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A212C28-7D34-609E-D6AC-D2FACD523AE2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V="1">
            <a:off x="557241" y="4871387"/>
            <a:ext cx="4504537" cy="419548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8323E2E9-1640-BFCC-719F-90068F664D73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5131463" y="4400416"/>
            <a:ext cx="4414746" cy="450281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1" name="TextBox 3">
            <a:extLst>
              <a:ext uri="{FF2B5EF4-FFF2-40B4-BE49-F238E27FC236}">
                <a16:creationId xmlns:a16="http://schemas.microsoft.com/office/drawing/2014/main" id="{9D2A5146-E936-79F1-2F85-C81347D616DE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26047" y="3628678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endParaRPr kumimoji="0" lang="zh-CN" altLang="en-US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TextBox 3">
            <a:extLst>
              <a:ext uri="{FF2B5EF4-FFF2-40B4-BE49-F238E27FC236}">
                <a16:creationId xmlns:a16="http://schemas.microsoft.com/office/drawing/2014/main" id="{662F9653-FE76-1C70-A9FE-09199726EAA0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977636" y="44247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kumimoji="0" lang="en-US" altLang="zh-CN" sz="40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kumimoji="0" lang="zh-CN" altLang="en-US" sz="4000" b="1" baseline="-25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id="{DD02D2D4-3C83-5F8E-3E46-B8A0C876F0CF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449009" y="48809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kumimoji="0" lang="en-US" altLang="zh-CN" sz="40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endParaRPr kumimoji="0" lang="zh-CN" altLang="en-US" sz="4000" b="1" baseline="-25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47AA3C7-219D-31D6-136F-3B0B86F3C1D8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663" y="17533"/>
            <a:ext cx="8844673" cy="269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1529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899C729F-7668-AE2F-92A7-8D8A12AFC4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507" y="5207"/>
            <a:ext cx="8844673" cy="269946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4D2DA43-3D71-F295-0B3A-A05D9147F9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763" y="2715823"/>
            <a:ext cx="8639901" cy="4147583"/>
          </a:xfrm>
          <a:prstGeom prst="rect">
            <a:avLst/>
          </a:prstGeom>
        </p:spPr>
      </p:pic>
      <p:sp>
        <p:nvSpPr>
          <p:cNvPr id="3" name="TextBox 3">
            <a:extLst>
              <a:ext uri="{FF2B5EF4-FFF2-40B4-BE49-F238E27FC236}">
                <a16:creationId xmlns:a16="http://schemas.microsoft.com/office/drawing/2014/main" id="{CB5A8AF2-D8A3-7E1C-54CD-D675ED64A066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31851" y="3092865"/>
            <a:ext cx="50882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0000FF"/>
                </a:solidFill>
                <a:latin typeface="宋体" panose="02010600030101010101" pitchFamily="2" charset="-122"/>
              </a:rPr>
              <a:t>s=______cm=_______m</a:t>
            </a:r>
            <a:endParaRPr kumimoji="0" lang="zh-CN" altLang="en-US" sz="40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219277-B670-3647-A8C1-951F15FAE136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60546" y="3042203"/>
            <a:ext cx="12687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70.0</a:t>
            </a:r>
            <a:endParaRPr kumimoji="0" lang="zh-CN" altLang="en-US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323B8B87-18C3-D0F0-799E-9BA62E117137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800847" y="3075057"/>
            <a:ext cx="16384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0.700</a:t>
            </a:r>
            <a:endParaRPr kumimoji="0" lang="zh-CN" altLang="en-US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E8A73FA7-02D3-E339-691E-CF18C1C1A1A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530829" y="683817"/>
            <a:ext cx="16307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70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3072A3A8-00DB-EA0C-0364-C161F15A6CD6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291213" y="4925248"/>
            <a:ext cx="7008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cm</a:t>
            </a:r>
            <a:endParaRPr kumimoji="0" lang="zh-CN" altLang="en-US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9C6F47DE-90D6-2BD0-1BE0-3FA2045579E9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530829" y="1313859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5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id="{5379FF0B-DD2F-46F5-93C8-534AB52C6805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530829" y="1988904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5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E187D4D3-8D4B-4C3B-1939-39DEB3921B5C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 flipH="1" flipV="1">
            <a:off x="6681039" y="5769156"/>
            <a:ext cx="45003" cy="720048"/>
          </a:xfrm>
          <a:prstGeom prst="straightConnector1">
            <a:avLst/>
          </a:prstGeom>
          <a:solidFill>
            <a:srgbClr val="99CCFF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344128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3">
            <a:extLst>
              <a:ext uri="{FF2B5EF4-FFF2-40B4-BE49-F238E27FC236}">
                <a16:creationId xmlns:a16="http://schemas.microsoft.com/office/drawing/2014/main" id="{BA81A194-F803-F489-9E7F-AAAF16B39ED4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6"/>
          <a:stretch>
            <a:fillRect/>
          </a:stretch>
        </p:blipFill>
        <p:spPr bwMode="auto">
          <a:xfrm>
            <a:off x="180734" y="1842549"/>
            <a:ext cx="11830530" cy="499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3C15D858-ED55-A665-366A-E621B924825E}"/>
              </a:ext>
            </a:extLst>
          </p:cNvPr>
          <p:cNvCxnSpPr/>
          <p:nvPr>
            <p:custDataLst>
              <p:tags r:id="rId2"/>
            </p:custDataLst>
          </p:nvPr>
        </p:nvCxnSpPr>
        <p:spPr bwMode="auto">
          <a:xfrm flipH="1" flipV="1">
            <a:off x="353629" y="4195085"/>
            <a:ext cx="225015" cy="1828104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1B819E8-FC39-5B99-FA6D-6E572360670B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H="1" flipV="1">
            <a:off x="9552668" y="3912746"/>
            <a:ext cx="98799" cy="12838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B9877F38-DE5C-360F-6E17-F2F28574C8F9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 flipV="1">
            <a:off x="5076825" y="4714875"/>
            <a:ext cx="96502" cy="9002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EC0677F0-0F89-70FE-3F01-BCA7BB6F9F37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 flipV="1">
            <a:off x="448640" y="4046673"/>
            <a:ext cx="9086532" cy="808101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10FA45FB-DFFB-B7C8-1229-CECF27302A54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V="1">
            <a:off x="557241" y="4871387"/>
            <a:ext cx="4504537" cy="419548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8E940B5-9A74-D2E7-B7E6-7992A25E9A87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5131463" y="4400416"/>
            <a:ext cx="4414746" cy="450281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30" name="TextBox 3">
            <a:extLst>
              <a:ext uri="{FF2B5EF4-FFF2-40B4-BE49-F238E27FC236}">
                <a16:creationId xmlns:a16="http://schemas.microsoft.com/office/drawing/2014/main" id="{C125A848-0EDF-A07D-3D79-21A5B315195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26047" y="3628678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endParaRPr kumimoji="0" lang="zh-CN" altLang="en-US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1" name="TextBox 3">
            <a:extLst>
              <a:ext uri="{FF2B5EF4-FFF2-40B4-BE49-F238E27FC236}">
                <a16:creationId xmlns:a16="http://schemas.microsoft.com/office/drawing/2014/main" id="{8633D60B-170C-C13D-4DE6-DE8248EE3269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977636" y="44247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kumimoji="0" lang="en-US" altLang="zh-CN" sz="40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kumimoji="0" lang="zh-CN" altLang="en-US" sz="4000" b="1" baseline="-25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2" name="TextBox 3">
            <a:extLst>
              <a:ext uri="{FF2B5EF4-FFF2-40B4-BE49-F238E27FC236}">
                <a16:creationId xmlns:a16="http://schemas.microsoft.com/office/drawing/2014/main" id="{4BB671CC-60FB-4329-1B29-CD454EBD684C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449009" y="48809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kumimoji="0" lang="en-US" altLang="zh-CN" sz="40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endParaRPr kumimoji="0" lang="zh-CN" altLang="en-US" sz="4000" b="1" baseline="-25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id="{4A7A731F-48BC-DE2D-FB2F-7A01055B5AF5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195940" y="3634430"/>
            <a:ext cx="4629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0000FF"/>
                </a:solidFill>
                <a:latin typeface="宋体" panose="02010600030101010101" pitchFamily="2" charset="-122"/>
              </a:rPr>
              <a:t>t</a:t>
            </a:r>
            <a:endParaRPr kumimoji="0" lang="zh-CN" altLang="en-US" sz="40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B224E1F4-BAA2-2B8C-8047-9C940D9B677C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716108" y="4423374"/>
            <a:ext cx="6142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0000FF"/>
                </a:solidFill>
                <a:latin typeface="宋体" panose="02010600030101010101" pitchFamily="2" charset="-122"/>
              </a:rPr>
              <a:t>t</a:t>
            </a:r>
            <a:r>
              <a:rPr kumimoji="0" lang="en-US" altLang="zh-CN" sz="4000" b="1" baseline="-250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kumimoji="0" lang="zh-CN" altLang="en-US" sz="4000" b="1" baseline="-25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C730BD65-C0B1-1183-91B4-ED83E5FB1A0D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178690" y="4856949"/>
            <a:ext cx="6142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0000FF"/>
                </a:solidFill>
                <a:latin typeface="宋体" panose="02010600030101010101" pitchFamily="2" charset="-122"/>
              </a:rPr>
              <a:t>t</a:t>
            </a:r>
            <a:r>
              <a:rPr kumimoji="0" lang="en-US" altLang="zh-CN" sz="4000" b="1" baseline="-25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endParaRPr kumimoji="0" lang="zh-CN" altLang="en-US" sz="4000" b="1" baseline="-25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CA5FB52D-CF31-B916-62CF-726B18F906CF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996525" y="2831774"/>
            <a:ext cx="24751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自由下滑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03904B3-6134-06DE-411B-FA644C89BCF4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712" y="60030"/>
            <a:ext cx="8844673" cy="2699467"/>
          </a:xfrm>
          <a:prstGeom prst="rect">
            <a:avLst/>
          </a:prstGeom>
        </p:spPr>
      </p:pic>
      <p:sp>
        <p:nvSpPr>
          <p:cNvPr id="19" name="TextBox 3">
            <a:extLst>
              <a:ext uri="{FF2B5EF4-FFF2-40B4-BE49-F238E27FC236}">
                <a16:creationId xmlns:a16="http://schemas.microsoft.com/office/drawing/2014/main" id="{A3ADF3BB-553B-8751-10BC-0D8B53F017FE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485826" y="721377"/>
            <a:ext cx="15618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70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TextBox 3">
            <a:extLst>
              <a:ext uri="{FF2B5EF4-FFF2-40B4-BE49-F238E27FC236}">
                <a16:creationId xmlns:a16="http://schemas.microsoft.com/office/drawing/2014/main" id="{9EE74A1E-F371-EBA8-063C-B40064F9C191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485826" y="1362968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5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TextBox 3">
            <a:extLst>
              <a:ext uri="{FF2B5EF4-FFF2-40B4-BE49-F238E27FC236}">
                <a16:creationId xmlns:a16="http://schemas.microsoft.com/office/drawing/2014/main" id="{D3B42983-0444-BE4B-06CF-2D859B5D7F06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485826" y="2038013"/>
            <a:ext cx="1561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350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96331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5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3">
            <a:extLst>
              <a:ext uri="{FF2B5EF4-FFF2-40B4-BE49-F238E27FC236}">
                <a16:creationId xmlns:a16="http://schemas.microsoft.com/office/drawing/2014/main" id="{5EC992FF-1F66-7512-ED80-70414DD8AFF9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6"/>
          <a:stretch>
            <a:fillRect/>
          </a:stretch>
        </p:blipFill>
        <p:spPr bwMode="auto">
          <a:xfrm>
            <a:off x="180734" y="1842549"/>
            <a:ext cx="11830530" cy="499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4DB8A010-7B2A-EC2F-C07C-1C10AFA9EE31}"/>
              </a:ext>
            </a:extLst>
          </p:cNvPr>
          <p:cNvCxnSpPr/>
          <p:nvPr>
            <p:custDataLst>
              <p:tags r:id="rId2"/>
            </p:custDataLst>
          </p:nvPr>
        </p:nvCxnSpPr>
        <p:spPr bwMode="auto">
          <a:xfrm flipH="1" flipV="1">
            <a:off x="353629" y="4195085"/>
            <a:ext cx="225015" cy="1828104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4BFA92B-E354-5B70-5F87-6592A6423972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H="1" flipV="1">
            <a:off x="9552668" y="3912746"/>
            <a:ext cx="98799" cy="12838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04B5A085-0DBF-CF69-44E6-A9A65745B213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 flipV="1">
            <a:off x="5076825" y="4714875"/>
            <a:ext cx="96502" cy="900218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BC4ACE1-3AD0-D9FA-8566-D71E6EE0DB85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 flipV="1">
            <a:off x="448640" y="4046673"/>
            <a:ext cx="9086532" cy="808101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AF2F4DC-754A-8330-9328-20D836F20CE2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V="1">
            <a:off x="557241" y="4871387"/>
            <a:ext cx="4504537" cy="419548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93EBFD04-244B-9F5C-526A-486F387BA32D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5131463" y="4400416"/>
            <a:ext cx="4414746" cy="450281"/>
          </a:xfrm>
          <a:prstGeom prst="straightConnector1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1" name="TextBox 3">
            <a:extLst>
              <a:ext uri="{FF2B5EF4-FFF2-40B4-BE49-F238E27FC236}">
                <a16:creationId xmlns:a16="http://schemas.microsoft.com/office/drawing/2014/main" id="{AE22EDA8-F9CB-7227-F6BD-26ED80CC62ED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26047" y="3628678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endParaRPr kumimoji="0" lang="zh-CN" altLang="en-US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TextBox 3">
            <a:extLst>
              <a:ext uri="{FF2B5EF4-FFF2-40B4-BE49-F238E27FC236}">
                <a16:creationId xmlns:a16="http://schemas.microsoft.com/office/drawing/2014/main" id="{A75949CB-E090-F16F-6820-E9E6CE3354AB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977636" y="44247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kumimoji="0" lang="en-US" altLang="zh-CN" sz="40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kumimoji="0" lang="zh-CN" altLang="en-US" sz="4000" b="1" baseline="-25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id="{57100C67-583F-3AAF-4081-4EBFEE5365AD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449009" y="4880990"/>
            <a:ext cx="650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kumimoji="0" lang="en-US" altLang="zh-CN" sz="40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endParaRPr kumimoji="0" lang="zh-CN" altLang="en-US" sz="4000" b="1" baseline="-25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id="{4A7A731F-48BC-DE2D-FB2F-7A01055B5AF5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310429" y="3702877"/>
            <a:ext cx="4629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t</a:t>
            </a:r>
            <a:endParaRPr kumimoji="0" lang="zh-CN" altLang="en-US" sz="36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B224E1F4-BAA2-2B8C-8047-9C940D9B677C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701862" y="4505023"/>
            <a:ext cx="5725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t</a:t>
            </a:r>
            <a:r>
              <a:rPr kumimoji="0" lang="en-US" altLang="zh-CN" sz="3600" b="1" baseline="-250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kumimoji="0" lang="zh-CN" altLang="en-US" sz="3600" b="1" baseline="-25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35F599E3-1AE8-D849-89A9-A0695E9CC032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104572" y="4932656"/>
            <a:ext cx="5725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t</a:t>
            </a:r>
            <a:r>
              <a:rPr kumimoji="0" lang="en-US" altLang="zh-CN" sz="3600" b="1" baseline="-25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endParaRPr kumimoji="0" lang="zh-CN" altLang="en-US" sz="3600" b="1" baseline="-25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30BC1448-5B46-9BFE-E454-993CB4A0BA52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955724" y="3048"/>
            <a:ext cx="5651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测量后半段</a:t>
            </a:r>
            <a:r>
              <a:rPr kumimoji="0"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t</a:t>
            </a:r>
            <a:r>
              <a:rPr kumimoji="0" lang="en-US" altLang="zh-CN" sz="36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2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的方法：</a:t>
            </a:r>
            <a:endParaRPr kumimoji="0" lang="en-US" altLang="zh-CN" sz="36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A8980061-860C-5980-70BC-DE8C4631E920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955724" y="653336"/>
            <a:ext cx="98180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①直接测量（                        ）；</a:t>
            </a:r>
            <a:endParaRPr kumimoji="0" lang="en-US" altLang="zh-CN" sz="36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09C267-FA91-59AC-3372-4D590584CA85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955724" y="1250569"/>
            <a:ext cx="70467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②间接计算（</a:t>
            </a: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t</a:t>
            </a:r>
            <a:r>
              <a:rPr kumimoji="0" lang="en-US" altLang="zh-CN" sz="36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 </a:t>
            </a: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= t - t</a:t>
            </a:r>
            <a:r>
              <a:rPr kumimoji="0" lang="en-US" altLang="zh-CN" sz="36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  <a:endParaRPr kumimoji="0" lang="zh-CN" altLang="en-US" sz="3600" b="1" baseline="-2500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E466675C-DF0B-5804-04E7-ACDA82BD5D4B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781555" y="661219"/>
            <a:ext cx="59755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当</a:t>
            </a:r>
            <a:r>
              <a:rPr kumimoji="0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车头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经过中点时开始计时</a:t>
            </a:r>
            <a:endParaRPr kumimoji="0" lang="en-US" altLang="zh-CN" sz="36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24" name="TextBox 3">
            <a:extLst>
              <a:ext uri="{FF2B5EF4-FFF2-40B4-BE49-F238E27FC236}">
                <a16:creationId xmlns:a16="http://schemas.microsoft.com/office/drawing/2014/main" id="{3355267D-E873-DF78-CAF4-DAAFB1C41AE3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498267" y="4932656"/>
            <a:ext cx="12698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=t-t</a:t>
            </a:r>
            <a:r>
              <a:rPr kumimoji="0" lang="en-US" altLang="zh-CN" sz="3600" b="1" baseline="-250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kumimoji="0" lang="zh-CN" altLang="en-US" sz="3600" b="1" baseline="-25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TextBox 3">
            <a:extLst>
              <a:ext uri="{FF2B5EF4-FFF2-40B4-BE49-F238E27FC236}">
                <a16:creationId xmlns:a16="http://schemas.microsoft.com/office/drawing/2014/main" id="{FB07911C-31F1-D4BB-5FFB-3E14A9015C8C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8616168" y="1967226"/>
            <a:ext cx="24751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自由下滑</a:t>
            </a:r>
          </a:p>
        </p:txBody>
      </p:sp>
    </p:spTree>
    <p:extLst>
      <p:ext uri="{BB962C8B-B14F-4D97-AF65-F5344CB8AC3E}">
        <p14:creationId xmlns:p14="http://schemas.microsoft.com/office/powerpoint/2010/main" val="2548282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8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0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1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2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3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4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5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6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1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3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4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5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6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7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9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1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2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4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5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6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7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0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1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2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4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5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6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7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8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1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2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3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4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5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6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7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8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1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2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3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4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5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6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7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8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4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5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6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7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8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9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2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4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5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7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8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9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1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2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3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5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4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7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8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9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0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1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2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4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7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0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1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2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3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4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5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6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7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9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0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1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2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9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8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9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9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3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5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6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5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6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3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6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7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9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3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2EC2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009900"/>
      </a:accent2>
      <a:accent3>
        <a:srgbClr val="FFFFFF"/>
      </a:accent3>
      <a:accent4>
        <a:srgbClr val="0026A5"/>
      </a:accent4>
      <a:accent5>
        <a:srgbClr val="AAE2CA"/>
      </a:accent5>
      <a:accent6>
        <a:srgbClr val="008A00"/>
      </a:accent6>
      <a:hlink>
        <a:srgbClr val="CC3300"/>
      </a:hlink>
      <a:folHlink>
        <a:srgbClr val="008080"/>
      </a:folHlink>
    </a:clrScheme>
    <a:fontScheme name="默认设计模板">
      <a:majorFont>
        <a:latin typeface="Times New Roman"/>
        <a:ea typeface="宋体"/>
        <a:cs typeface="Arial"/>
      </a:majorFont>
      <a:minorFont>
        <a:latin typeface="Times New Roman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等线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等线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0</Words>
  <Application>Microsoft Office PowerPoint</Application>
  <PresentationFormat>宽屏</PresentationFormat>
  <Paragraphs>99</Paragraphs>
  <Slides>21</Slides>
  <Notes>0</Notes>
  <HiddenSlides>0</HiddenSlides>
  <MMClips>4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等线</vt:lpstr>
      <vt:lpstr>楷体</vt:lpstr>
      <vt:lpstr>隶书</vt:lpstr>
      <vt:lpstr>宋体</vt:lpstr>
      <vt:lpstr>微软雅黑</vt:lpstr>
      <vt:lpstr>Arial</vt:lpstr>
      <vt:lpstr>Calibri</vt:lpstr>
      <vt:lpstr>Calibri Light</vt:lpstr>
      <vt:lpstr>Times New Roman</vt:lpstr>
      <vt:lpstr>1_默认设计模板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8-16T17:17:05Z</cp:lastPrinted>
  <dcterms:created xsi:type="dcterms:W3CDTF">2025-08-16T17:17:05Z</dcterms:created>
  <dcterms:modified xsi:type="dcterms:W3CDTF">2025-08-26T02:1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